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2C91AE" w14:textId="1820DA36" w:rsidR="005E6B0E" w:rsidRPr="0088637F" w:rsidRDefault="00FA6B89" w:rsidP="00C7114F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  <w:lang w:val="ru-RU"/>
        </w:rPr>
      </w:pPr>
      <w:r>
        <w:rPr>
          <w:rFonts w:ascii="Times New Roman" w:hAnsi="Times New Roman" w:cs="Times New Roman"/>
          <w:b/>
          <w:sz w:val="32"/>
          <w:szCs w:val="32"/>
          <w:lang w:val="ru-RU"/>
        </w:rPr>
        <w:t>4</w:t>
      </w:r>
      <w:r w:rsidR="00C36665">
        <w:rPr>
          <w:rFonts w:ascii="Times New Roman" w:hAnsi="Times New Roman" w:cs="Times New Roman"/>
          <w:b/>
          <w:sz w:val="32"/>
          <w:szCs w:val="32"/>
          <w:lang w:val="ru-RU"/>
        </w:rPr>
        <w:t xml:space="preserve">. </w:t>
      </w:r>
      <w:r w:rsidR="005E6B0E" w:rsidRPr="0088637F">
        <w:rPr>
          <w:rFonts w:ascii="Times New Roman" w:hAnsi="Times New Roman" w:cs="Times New Roman"/>
          <w:b/>
          <w:sz w:val="32"/>
          <w:szCs w:val="32"/>
          <w:lang w:val="ru-RU"/>
        </w:rPr>
        <w:t>ТЕХНОЛОГИЧЕСКАЯ ЧАСТЬ</w:t>
      </w:r>
    </w:p>
    <w:p w14:paraId="32DDA4FE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2AF7A0E6" w14:textId="63899265" w:rsidR="00ED382F" w:rsidRPr="005E6B0E" w:rsidRDefault="00FA6B89" w:rsidP="00C7389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  <w:r w:rsidR="00C36665">
        <w:rPr>
          <w:rFonts w:ascii="Times New Roman" w:hAnsi="Times New Roman" w:cs="Times New Roman"/>
          <w:b/>
          <w:sz w:val="28"/>
          <w:szCs w:val="28"/>
          <w:lang w:val="ru-RU"/>
        </w:rPr>
        <w:t xml:space="preserve">.1 </w:t>
      </w:r>
      <w:r w:rsidR="0088637F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756C5DFC" w14:textId="7777777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Качество современного изделия характеризуется большим разнообразием свойств, одним из которых является технологичность.</w:t>
      </w:r>
    </w:p>
    <w:p w14:paraId="595E8D59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Технологичность по ГОСТ 14.205-83 рассматривается, как совокупность свойств конструкции изделия, проявляемых в возможности оптимальных затрат труда, средств, материалов и времени при технологической подготовке производства, изготовлении, эксплуатации и ремонте по сравнению с соответствующими показателями однотипных устройств и изделий того же самого назначения, при обеспечении установленных значений показателей качества в принятых условиях изготовления, эксплуатации и ремонта.</w:t>
      </w:r>
    </w:p>
    <w:p w14:paraId="1B617277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08171D2" w14:textId="2FC21598" w:rsidR="00ED382F" w:rsidRPr="005E6B0E" w:rsidRDefault="00FA6B89" w:rsidP="00C7389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4.2 </w:t>
      </w:r>
      <w:r w:rsidR="005E6B0E" w:rsidRPr="005E6B0E">
        <w:rPr>
          <w:rFonts w:ascii="Times New Roman" w:hAnsi="Times New Roman" w:cs="Times New Roman"/>
          <w:b/>
          <w:sz w:val="28"/>
          <w:szCs w:val="28"/>
          <w:lang w:val="ru-RU"/>
        </w:rPr>
        <w:t>Разработка технолог</w:t>
      </w:r>
      <w:r w:rsidR="00ED382F">
        <w:rPr>
          <w:rFonts w:ascii="Times New Roman" w:hAnsi="Times New Roman" w:cs="Times New Roman"/>
          <w:b/>
          <w:sz w:val="28"/>
          <w:szCs w:val="28"/>
          <w:lang w:val="ru-RU"/>
        </w:rPr>
        <w:t>ии сборки платы управления</w:t>
      </w:r>
    </w:p>
    <w:p w14:paraId="684C336A" w14:textId="5E46F749" w:rsidR="00D00AA4" w:rsidRDefault="005E6B0E" w:rsidP="00C7389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Разработка технологии монтажа ПП основана на требованиях по безопасности изготовления платы и требованиях по термоустойчивости элементов и самой печатной платы. Основными критериями для получения работоспособной печатной платы являются время и температура пайки, лужения и флюсования выводов различных элементов. Так же условиями правильной работы печатной платы является правильный порядок размещения элементов на плате. В начале устанавливаются простые, пассивные элементы типа резисторов, конденсаторов, у которых мало выводов, и только в конце ставятся чувствительные элементы, типа микросхем.</w:t>
      </w:r>
    </w:p>
    <w:p w14:paraId="43C32715" w14:textId="77777777" w:rsidR="00C73898" w:rsidRPr="005E6B0E" w:rsidRDefault="00C73898" w:rsidP="00C7389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B79EECC" w14:textId="30BF39AE" w:rsidR="00ED382F" w:rsidRPr="005E6B0E" w:rsidRDefault="00111E7E" w:rsidP="00C7389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4.3 </w:t>
      </w:r>
      <w:r w:rsidR="005E6B0E" w:rsidRPr="005E6B0E">
        <w:rPr>
          <w:rFonts w:ascii="Times New Roman" w:hAnsi="Times New Roman" w:cs="Times New Roman"/>
          <w:b/>
          <w:sz w:val="28"/>
          <w:szCs w:val="28"/>
          <w:lang w:val="ru-RU"/>
        </w:rPr>
        <w:t>Анализ</w:t>
      </w:r>
      <w:r w:rsidR="00ED382F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особенностей конструкции платы</w:t>
      </w:r>
    </w:p>
    <w:p w14:paraId="79370B22" w14:textId="7777777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Плата управления представляет собой плату размером 80х108 миллиметров с размещёнными на ней навесными электрорадиоэлементами (ЭРЭ).</w:t>
      </w:r>
    </w:p>
    <w:p w14:paraId="4FB320B2" w14:textId="4FCADC8E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Особенностями конструкции, существенными с точки зрения технологического процесса сборки платы управления, являются:</w:t>
      </w:r>
    </w:p>
    <w:p w14:paraId="25FA248F" w14:textId="16E6E2DE" w:rsidR="005E6B0E" w:rsidRPr="005E6B0E" w:rsidRDefault="001862A0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-   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двусторонняя печатная плата;</w:t>
      </w:r>
    </w:p>
    <w:p w14:paraId="085937E7" w14:textId="012F83FB" w:rsidR="005E6B0E" w:rsidRPr="005E6B0E" w:rsidRDefault="001862A0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высокая повторяемость типоразмеров пассивных ЭРЭ (блоков резисторов, конденсаторов);</w:t>
      </w:r>
    </w:p>
    <w:p w14:paraId="61C24400" w14:textId="1CF24A9E" w:rsidR="005E6B0E" w:rsidRPr="005E6B0E" w:rsidRDefault="007B088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- 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расположение части интегральных схем на плате рядами позволяет применить один из автоматизированных методов пайки для электрического соединения выводов микросхем с проводниками платы;</w:t>
      </w:r>
    </w:p>
    <w:p w14:paraId="74B79ED8" w14:textId="1625565C" w:rsidR="005E6B0E" w:rsidRPr="005E6B0E" w:rsidRDefault="007B088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- 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ммутация с другими элементами конструкции осуществляется c помощью кабелей, подключаемых через соответствующие разъемы;</w:t>
      </w:r>
    </w:p>
    <w:p w14:paraId="4355C56C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навесные ЭРЭ располагаются с двух сторон печатной платы.</w:t>
      </w:r>
    </w:p>
    <w:p w14:paraId="67F9C990" w14:textId="77777777" w:rsidR="007B0882" w:rsidRDefault="007B0882" w:rsidP="0031435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1BF870F5" w14:textId="202D741C" w:rsidR="007B0882" w:rsidRPr="005E6B0E" w:rsidRDefault="00641AE5" w:rsidP="0081630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4.4 </w:t>
      </w:r>
      <w:r w:rsidR="005E6B0E" w:rsidRPr="005E6B0E">
        <w:rPr>
          <w:rFonts w:ascii="Times New Roman" w:hAnsi="Times New Roman" w:cs="Times New Roman"/>
          <w:b/>
          <w:sz w:val="28"/>
          <w:szCs w:val="28"/>
          <w:lang w:val="ru-RU"/>
        </w:rPr>
        <w:t>Оценка те</w:t>
      </w:r>
      <w:r w:rsidR="007B0882">
        <w:rPr>
          <w:rFonts w:ascii="Times New Roman" w:hAnsi="Times New Roman" w:cs="Times New Roman"/>
          <w:b/>
          <w:sz w:val="28"/>
          <w:szCs w:val="28"/>
          <w:lang w:val="ru-RU"/>
        </w:rPr>
        <w:t>хнологичности конструкции платы</w:t>
      </w:r>
    </w:p>
    <w:p w14:paraId="6D75F6B2" w14:textId="30A54993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На плате расположено много разнородных элементов, некоторые из которых устанавливаются в единственном экземпляре, что значительно снижает технологичность монтажа. Однако при разработке учитывались некоторые факторы технологичности, и поэтому применяется всего двухслойная печатная плата с установкой элементов в основном с планарными выводами, многие резисторы и конденсаторы были сведены в небольшое количество групп при большом количестве элементов. В силу своей специфики плата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плохо подходит для автоматического производства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, но при ее серии это совсем необязательно.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6185FEE0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C8FCD16" w14:textId="77777777" w:rsid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На печатной плате установлено:</w:t>
      </w:r>
    </w:p>
    <w:p w14:paraId="459E103A" w14:textId="77777777" w:rsidR="00CE0883" w:rsidRPr="005E6B0E" w:rsidRDefault="00CE0883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3BBAC8B" w14:textId="68C03EFE" w:rsidR="005E6B0E" w:rsidRPr="005E6B0E" w:rsidRDefault="00347A4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16 микросхем (302 выводов);</w:t>
      </w:r>
    </w:p>
    <w:p w14:paraId="31D72B89" w14:textId="4419F503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82 чип-конденсаторов (164 выводов);</w:t>
      </w:r>
    </w:p>
    <w:p w14:paraId="26ADF4D9" w14:textId="32D944F0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24 разъема (211 выводов).</w:t>
      </w:r>
    </w:p>
    <w:p w14:paraId="7A96E6A5" w14:textId="543684A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59 чип-резисторов (118 выводов)</w:t>
      </w:r>
    </w:p>
    <w:p w14:paraId="0A1B4287" w14:textId="4A8BCFDC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3 диодов (6  выводов);</w:t>
      </w:r>
    </w:p>
    <w:p w14:paraId="52D3EED0" w14:textId="70B218EA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24 чип-индуктивности (48 выводов);</w:t>
      </w:r>
    </w:p>
    <w:p w14:paraId="277D7D20" w14:textId="7B72BBB8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9 светодиодов (18 выводов);</w:t>
      </w:r>
    </w:p>
    <w:p w14:paraId="14360D1E" w14:textId="5CA4C810" w:rsidR="005E6B0E" w:rsidRPr="005E6B0E" w:rsidRDefault="001862A0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-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1 кварц (2 вывода).</w:t>
      </w:r>
    </w:p>
    <w:p w14:paraId="78A1FF3A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9C95146" w14:textId="0ACC0D53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Исходные данные для определения комплексного показателя технологичности приведены </w:t>
      </w:r>
      <w:r w:rsidRPr="00816306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в таблице </w:t>
      </w:r>
      <w:r w:rsidR="00816306" w:rsidRPr="00816306">
        <w:rPr>
          <w:rFonts w:ascii="Times New Roman" w:hAnsi="Times New Roman" w:cs="Times New Roman"/>
          <w:color w:val="FF0000"/>
          <w:sz w:val="28"/>
          <w:szCs w:val="28"/>
          <w:lang w:val="ru-RU"/>
        </w:rPr>
        <w:t>4.</w:t>
      </w:r>
      <w:r w:rsidR="00DA7F8E" w:rsidRPr="00816306">
        <w:rPr>
          <w:rFonts w:ascii="Times New Roman" w:hAnsi="Times New Roman" w:cs="Times New Roman"/>
          <w:color w:val="FF0000"/>
          <w:sz w:val="28"/>
          <w:szCs w:val="28"/>
          <w:lang w:val="ru-RU"/>
        </w:rPr>
        <w:t>1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B3FD85A" w14:textId="7F7BF2D9" w:rsidR="005E6B0E" w:rsidRPr="003528A4" w:rsidRDefault="00816306" w:rsidP="00C7114F">
      <w:pPr>
        <w:spacing w:line="360" w:lineRule="auto"/>
        <w:jc w:val="both"/>
        <w:outlineLvl w:val="0"/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Таблица 4.</w:t>
      </w:r>
      <w:r w:rsidR="00DA7F8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1</w:t>
      </w:r>
    </w:p>
    <w:tbl>
      <w:tblPr>
        <w:tblW w:w="0" w:type="auto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476"/>
        <w:gridCol w:w="1643"/>
        <w:gridCol w:w="1553"/>
      </w:tblGrid>
      <w:tr w:rsidR="005E6B0E" w:rsidRPr="005E6B0E" w14:paraId="3E291520" w14:textId="77777777" w:rsidTr="005E6B0E">
        <w:trPr>
          <w:trHeight w:hRule="exact" w:val="924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B5BBA28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сходные данные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01529F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означения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2CB592E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Значение показателя</w:t>
            </w:r>
          </w:p>
        </w:tc>
      </w:tr>
      <w:tr w:rsidR="005E6B0E" w:rsidRPr="005E6B0E" w14:paraId="620CAA8F" w14:textId="77777777" w:rsidTr="005E6B0E">
        <w:trPr>
          <w:trHeight w:hRule="exact" w:val="1828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91C372E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личество монтажных соединений, которые могут осуществляться механизированным или автоматизированным способом, т. е. имеются механизмы, оборудование или оснащение для выполнения монтажных соединений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7DAF49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ам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BA599D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46</w:t>
            </w:r>
          </w:p>
        </w:tc>
      </w:tr>
      <w:tr w:rsidR="005E6B0E" w:rsidRPr="005E6B0E" w14:paraId="0D02E1DC" w14:textId="77777777" w:rsidTr="005E6B0E">
        <w:trPr>
          <w:trHeight w:val="52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F81794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ее количество монтажных соединений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AD4442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м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207A5C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69</w:t>
            </w:r>
          </w:p>
        </w:tc>
      </w:tr>
      <w:tr w:rsidR="005E6B0E" w:rsidRPr="005E6B0E" w14:paraId="4D929AE7" w14:textId="77777777" w:rsidTr="005E6B0E">
        <w:trPr>
          <w:trHeight w:val="263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9F5E82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ее количество микросхем в блоке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F973CB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м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DC3964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6</w:t>
            </w:r>
          </w:p>
        </w:tc>
      </w:tr>
      <w:tr w:rsidR="005E6B0E" w:rsidRPr="005E6B0E" w14:paraId="5DC6E54A" w14:textId="77777777" w:rsidTr="005E6B0E">
        <w:trPr>
          <w:trHeight w:val="185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C4D6723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ее количество ЭРЭ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7A6DAE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эрэ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3CE5605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2</w:t>
            </w:r>
          </w:p>
        </w:tc>
      </w:tr>
      <w:tr w:rsidR="005E6B0E" w:rsidRPr="005E6B0E" w14:paraId="6FC81402" w14:textId="77777777" w:rsidTr="005E6B0E">
        <w:trPr>
          <w:trHeight w:hRule="exact" w:val="2259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257422B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личество ЭРЭ, подготовка которых к монтажу осуществляется (может осуществляться) механизированным или автоматическим способом, т. е. имеются механизмы, оборудование или оснащение для выполнения монтажных соединений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922FE1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мпэрэ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B43B6C8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2</w:t>
            </w:r>
          </w:p>
        </w:tc>
      </w:tr>
      <w:tr w:rsidR="005E6B0E" w:rsidRPr="005E6B0E" w14:paraId="43143E61" w14:textId="77777777" w:rsidTr="00DA48EA">
        <w:trPr>
          <w:trHeight w:hRule="exact" w:val="2259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9B48C95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личество операций контроля и настройки, которые можно осуществить автоматизированным или механизированным способом. В число указанных операций включаются операции, не требующие средств механизации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8213B5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мкн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F3AEFF3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2</w:t>
            </w:r>
          </w:p>
        </w:tc>
      </w:tr>
      <w:tr w:rsidR="005E6B0E" w:rsidRPr="005E6B0E" w14:paraId="5053257D" w14:textId="77777777" w:rsidTr="005E6B0E">
        <w:trPr>
          <w:trHeight w:hRule="exact" w:val="722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A9E7E0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ее количество операций контроля и настройки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3317801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кн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BD5B379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04</w:t>
            </w:r>
          </w:p>
        </w:tc>
      </w:tr>
      <w:tr w:rsidR="005E6B0E" w:rsidRPr="005E6B0E" w14:paraId="7D37CF7E" w14:textId="77777777" w:rsidTr="005E6B0E">
        <w:trPr>
          <w:trHeight w:hRule="exact" w:val="59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D2020E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ее количество типоразмеров ЭРЭ в изделии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3A59E2A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тэрэ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B18B3E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1</w:t>
            </w:r>
          </w:p>
        </w:tc>
      </w:tr>
      <w:tr w:rsidR="005E6B0E" w:rsidRPr="005E6B0E" w14:paraId="3DF106DA" w14:textId="77777777" w:rsidTr="003F50F3">
        <w:trPr>
          <w:trHeight w:hRule="exact" w:val="916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200C48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личество типоразмеров оригинальных ЭРЭ в изделии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841B92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</w:t>
            </w:r>
            <w:r w:rsidRPr="005E6B0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тор эрэ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27BB7" w14:textId="77777777" w:rsidR="005E6B0E" w:rsidRPr="005E6B0E" w:rsidRDefault="005E6B0E" w:rsidP="005A47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E6B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p w14:paraId="62A0BE32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BAD7EAC" w14:textId="092D1A99" w:rsidR="005E6B0E" w:rsidRPr="005E6B0E" w:rsidRDefault="00E8107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1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эффициент использования микросхем и транзисторных матриц в блоке:</w:t>
      </w:r>
    </w:p>
    <w:p w14:paraId="59E165A6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испмс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= 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мс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/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14:paraId="370570FD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испмс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16/202 = 0.08;</w:t>
      </w:r>
    </w:p>
    <w:p w14:paraId="66CC7206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Весовой коэффициент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φ = 1.</w:t>
      </w:r>
    </w:p>
    <w:p w14:paraId="4C3F4165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1BCAB24" w14:textId="226216CE" w:rsidR="005E6B0E" w:rsidRPr="005E6B0E" w:rsidRDefault="00E8107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2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эффициент автоматизации и механизации монтажа:</w:t>
      </w:r>
    </w:p>
    <w:p w14:paraId="2DFE49B0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гсм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ам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/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м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14:paraId="0F5DB4F7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ам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346 /869 = 0.4;</w:t>
      </w:r>
    </w:p>
    <w:p w14:paraId="18F41AE9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Весовой коэффициент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φ = 1.</w:t>
      </w:r>
    </w:p>
    <w:p w14:paraId="67B91271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20562ED" w14:textId="2811B1A8" w:rsidR="005E6B0E" w:rsidRPr="005E6B0E" w:rsidRDefault="00E8107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3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эффициент механизации подготовки ЭРЭ:</w:t>
      </w:r>
    </w:p>
    <w:p w14:paraId="63B0EAD3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км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мпэрэ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/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эрэ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14:paraId="152D7A7F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км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202/202 = 1;</w:t>
      </w:r>
    </w:p>
    <w:p w14:paraId="0CC10573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Весовой коэффициент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φ = 0,75</w:t>
      </w:r>
    </w:p>
    <w:p w14:paraId="63FABFCD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59D1010" w14:textId="49D9452F" w:rsidR="005E6B0E" w:rsidRPr="005E6B0E" w:rsidRDefault="00E8107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эффициент механизации контроля и настройки:</w:t>
      </w:r>
    </w:p>
    <w:p w14:paraId="157E0191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кмн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мкн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/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кн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14:paraId="1E0EE3A8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кмн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202/404 = 0,5;</w:t>
      </w:r>
    </w:p>
    <w:p w14:paraId="3C405E8D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Весовой коэффициент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φ = 0,5</w:t>
      </w:r>
    </w:p>
    <w:p w14:paraId="0C781BBF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6CD1DAA" w14:textId="1F51AF37" w:rsidR="005E6B0E" w:rsidRPr="005E6B0E" w:rsidRDefault="00E8107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5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эффициент повторяемости ЭРЭ:</w:t>
      </w:r>
    </w:p>
    <w:p w14:paraId="35F7F433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пов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= 1- 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тэрэ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/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14:paraId="046022AC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пов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1 – 31/202=0,85;</w:t>
      </w:r>
    </w:p>
    <w:p w14:paraId="771EC14D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Весовой коэффициент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φ = 0,31</w:t>
      </w:r>
    </w:p>
    <w:p w14:paraId="71EA963D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F929852" w14:textId="1BBB9C70" w:rsidR="005E6B0E" w:rsidRPr="005E6B0E" w:rsidRDefault="00E81072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6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Коэффициент применяемости ЭРЭ.</w:t>
      </w:r>
    </w:p>
    <w:p w14:paraId="45EA6CDD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п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1 - 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 xml:space="preserve">торэрэ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/Н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т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14:paraId="4D5F236A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К</w:t>
      </w:r>
      <w:r w:rsidRPr="005E6B0E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пэрэ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1 - 0/20 = 1</w:t>
      </w:r>
    </w:p>
    <w:p w14:paraId="55DE7E23" w14:textId="77777777" w:rsidR="005E6B0E" w:rsidRPr="005E6B0E" w:rsidRDefault="005E6B0E" w:rsidP="00A3407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Весовой коэффициент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φ = 0,187.</w:t>
      </w:r>
    </w:p>
    <w:p w14:paraId="5399DC61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0A86302" w14:textId="059FB94A" w:rsidR="005E6B0E" w:rsidRPr="005E6B0E" w:rsidRDefault="005E6B0E" w:rsidP="00C7114F">
      <w:pPr>
        <w:spacing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Определение комплекс</w:t>
      </w:r>
      <w:r w:rsidR="00BF4A13">
        <w:rPr>
          <w:rFonts w:ascii="Times New Roman" w:hAnsi="Times New Roman" w:cs="Times New Roman"/>
          <w:sz w:val="28"/>
          <w:szCs w:val="28"/>
          <w:lang w:val="ru-RU"/>
        </w:rPr>
        <w:t>ного показателя технологичности:</w:t>
      </w:r>
    </w:p>
    <w:p w14:paraId="66EB2189" w14:textId="77777777" w:rsidR="005E6B0E" w:rsidRPr="005E6B0E" w:rsidRDefault="00027677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pict w14:anchorId="72DA7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71pt;margin-top:4.15pt;width:82pt;height:77pt;z-index:251658240">
            <v:imagedata r:id="rId9" o:title=""/>
            <w10:wrap type="square" side="right"/>
          </v:shape>
          <o:OLEObject Type="Embed" ProgID="Equation.DSMT4" ShapeID="_x0000_s1027" DrawAspect="Content" ObjectID="_1523109752" r:id="rId10"/>
        </w:pict>
      </w:r>
    </w:p>
    <w:p w14:paraId="65726E7E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205BCED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5798A28" w14:textId="77777777" w:rsidR="005E6B0E" w:rsidRPr="005E6B0E" w:rsidRDefault="005E6B0E" w:rsidP="00A3407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br/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object w:dxaOrig="6560" w:dyaOrig="660" w14:anchorId="43340483">
          <v:shape id="_x0000_i1025" type="#_x0000_t75" style="width:401.25pt;height:41.25pt" o:ole="">
            <v:imagedata r:id="rId11" o:title=""/>
          </v:shape>
          <o:OLEObject Type="Embed" ProgID="Equation.DSMT4" ShapeID="_x0000_i1025" DrawAspect="Content" ObjectID="_1523109751" r:id="rId12"/>
        </w:object>
      </w:r>
    </w:p>
    <w:p w14:paraId="12B5ED7C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864766D" w14:textId="7777777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Нормативы комплексных показателей устанавливает ОСТ4ГО.091.219. В соответствии с данным ОСТ комплексный показатель технологичности электронных блоков автоматизированных систем управления и электронно-вычислительной техники, выпускаемой серийно, находится в пределах:</w:t>
      </w:r>
    </w:p>
    <w:p w14:paraId="71201F44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85C7494" w14:textId="7777777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опытный образец К = 0,3…0,6.</w:t>
      </w:r>
    </w:p>
    <w:p w14:paraId="0DF13BCB" w14:textId="68815BAD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установочная серия: К = 0,4...0,7;</w:t>
      </w:r>
    </w:p>
    <w:p w14:paraId="7A8F8F1E" w14:textId="45A6EB7E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- установившееся серийное производство К = 0,5...0,75.</w:t>
      </w:r>
    </w:p>
    <w:p w14:paraId="707270D3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5873564" w14:textId="3B384EED" w:rsidR="00B16920" w:rsidRDefault="005E6B0E" w:rsidP="003F50F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Таким образом, </w:t>
      </w:r>
      <w:r w:rsidRPr="005E6B0E">
        <w:rPr>
          <w:rFonts w:ascii="Times New Roman" w:hAnsi="Times New Roman" w:cs="Times New Roman"/>
          <w:i/>
          <w:sz w:val="28"/>
          <w:szCs w:val="28"/>
          <w:lang w:val="ru-RU"/>
        </w:rPr>
        <w:t>изделие отвечает требованиям технологичности в условиях мелкосерийного производства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F182327" w14:textId="77777777" w:rsidR="00B16920" w:rsidRPr="005E6B0E" w:rsidRDefault="00B16920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E1F88E5" w14:textId="7A38AD1D" w:rsidR="005E6B0E" w:rsidRPr="005E6B0E" w:rsidRDefault="00B16920" w:rsidP="003F50F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4.5 </w:t>
      </w:r>
      <w:r w:rsidR="005E6B0E" w:rsidRPr="005E6B0E">
        <w:rPr>
          <w:rFonts w:ascii="Times New Roman" w:hAnsi="Times New Roman" w:cs="Times New Roman"/>
          <w:b/>
          <w:sz w:val="28"/>
          <w:szCs w:val="28"/>
          <w:lang w:val="ru-RU"/>
        </w:rPr>
        <w:t>Стенд проверки платы</w:t>
      </w:r>
      <w:r w:rsidR="002F345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управления на функционирование</w:t>
      </w:r>
    </w:p>
    <w:p w14:paraId="5AD3865E" w14:textId="7777777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Схема стенда </w:t>
      </w:r>
      <w:r w:rsidRPr="005E6B0E">
        <w:rPr>
          <w:rFonts w:ascii="Times New Roman" w:hAnsi="Times New Roman" w:cs="Times New Roman"/>
          <w:bCs/>
          <w:sz w:val="28"/>
          <w:szCs w:val="28"/>
          <w:lang w:val="ru-RU"/>
        </w:rPr>
        <w:t>проверки платы управления пьезоэлектрического привода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 изображена на одноименном листе. Стенд состоит из источника питания, персонального компьютера (ПК), программатора, осциллографа и платы управления.</w:t>
      </w:r>
    </w:p>
    <w:p w14:paraId="7FD6A16E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7FBFEA2" w14:textId="77777777" w:rsid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0CF0">
        <w:rPr>
          <w:rFonts w:ascii="Times New Roman" w:hAnsi="Times New Roman" w:cs="Times New Roman"/>
          <w:sz w:val="28"/>
          <w:szCs w:val="28"/>
          <w:lang w:val="ru-RU"/>
        </w:rPr>
        <w:t>Порядок проверки платы управления на функционирование:</w:t>
      </w:r>
    </w:p>
    <w:p w14:paraId="075A4CD1" w14:textId="77777777" w:rsidR="009F6794" w:rsidRPr="00580CF0" w:rsidRDefault="009F6794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4964687D" w14:textId="4398139A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1. </w:t>
      </w:r>
      <w:r w:rsidR="009F6794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Собрать контрольный стенд по указанной схеме.</w:t>
      </w:r>
    </w:p>
    <w:p w14:paraId="2C0962DF" w14:textId="3C34CD11" w:rsidR="005E6B0E" w:rsidRPr="005E6B0E" w:rsidRDefault="009F6794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2. </w:t>
      </w:r>
      <w:r w:rsidR="005E6B0E" w:rsidRPr="005E6B0E">
        <w:rPr>
          <w:rFonts w:ascii="Times New Roman" w:hAnsi="Times New Roman" w:cs="Times New Roman"/>
          <w:sz w:val="28"/>
          <w:szCs w:val="28"/>
          <w:lang w:val="ru-RU"/>
        </w:rPr>
        <w:t>Включить источник питания MPS-3005Lk-2 и выставить на нём напряжение питания +5 В.</w:t>
      </w:r>
    </w:p>
    <w:p w14:paraId="7F22C838" w14:textId="50ABE203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3. </w:t>
      </w:r>
      <w:r w:rsidR="009F6794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Включить персональную ЭВМ.</w:t>
      </w:r>
    </w:p>
    <w:p w14:paraId="746809EC" w14:textId="6D0A68F3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4. Включить осциллограф GRS-6052A и произвести его калибровку (перед началом работы).</w:t>
      </w:r>
    </w:p>
    <w:p w14:paraId="56518D0E" w14:textId="436926A4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5. </w:t>
      </w:r>
      <w:r w:rsidR="009F67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Визуально проконтролировать на плате управление свечение красного светодиода VD4, свидетельствующего о подаче напряжения на плату управления.</w:t>
      </w:r>
    </w:p>
    <w:p w14:paraId="119D48B3" w14:textId="33FC3EDD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6. Запустить на персональной ЭВМ программу для проверки платы управления "TestPWM.</w:t>
      </w:r>
      <w:r w:rsidRPr="005E6B0E">
        <w:rPr>
          <w:rFonts w:ascii="Times New Roman" w:hAnsi="Times New Roman" w:cs="Times New Roman"/>
          <w:sz w:val="28"/>
          <w:szCs w:val="28"/>
        </w:rPr>
        <w:t>c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".</w:t>
      </w:r>
    </w:p>
    <w:p w14:paraId="59FAC31B" w14:textId="6F04839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7. </w:t>
      </w:r>
      <w:r w:rsidR="009F67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Установить направление вращения вала по часовой стрелке.</w:t>
      </w:r>
    </w:p>
    <w:p w14:paraId="041BD8F9" w14:textId="1B3939DC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 xml:space="preserve">8. </w:t>
      </w:r>
      <w:r w:rsidR="009F67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Осуществить загрузку программы в микроконтроллер.</w:t>
      </w:r>
    </w:p>
    <w:p w14:paraId="3B5F8D18" w14:textId="7D6D6617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9. Проконтролировать на осциллографе наличие выходного сигнала ШИМ с платы управления на выводе X</w:t>
      </w:r>
      <w:r w:rsidRPr="005E6B0E">
        <w:rPr>
          <w:rFonts w:ascii="Times New Roman" w:hAnsi="Times New Roman" w:cs="Times New Roman"/>
          <w:sz w:val="28"/>
          <w:szCs w:val="28"/>
        </w:rPr>
        <w:t>P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1:54. Форма сигнала должна быть прямоугольной. Период импульсов T = 18 мкс. Амплитуда – 3,3 В. Длительность импульса t = 9 мкс.</w:t>
      </w:r>
    </w:p>
    <w:p w14:paraId="5BB493E1" w14:textId="68F270E5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10. Проверить на осциллографе наличие сигнала 3,3 В на выводе X</w:t>
      </w:r>
      <w:r w:rsidRPr="005E6B0E">
        <w:rPr>
          <w:rFonts w:ascii="Times New Roman" w:hAnsi="Times New Roman" w:cs="Times New Roman"/>
          <w:sz w:val="28"/>
          <w:szCs w:val="28"/>
        </w:rPr>
        <w:t>P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1:48, соответствующего логической единице и свидетельствующего о вращение вала двигателя по часовой стрелке.</w:t>
      </w:r>
    </w:p>
    <w:p w14:paraId="399A077D" w14:textId="37E1FACD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11. Повторить пункты 7-9 для случая вращения вала против часовой стрелки. Проконтролировать наличие сигнала 3,3 В на выводе Х</w:t>
      </w:r>
      <w:r w:rsidRPr="005E6B0E">
        <w:rPr>
          <w:rFonts w:ascii="Times New Roman" w:hAnsi="Times New Roman" w:cs="Times New Roman"/>
          <w:sz w:val="28"/>
          <w:szCs w:val="28"/>
        </w:rPr>
        <w:t>P</w:t>
      </w:r>
      <w:r w:rsidRPr="005E6B0E">
        <w:rPr>
          <w:rFonts w:ascii="Times New Roman" w:hAnsi="Times New Roman" w:cs="Times New Roman"/>
          <w:sz w:val="28"/>
          <w:szCs w:val="28"/>
          <w:lang w:val="ru-RU"/>
        </w:rPr>
        <w:t>1:51.</w:t>
      </w:r>
    </w:p>
    <w:p w14:paraId="651E1DB3" w14:textId="735F5CBE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12. Остановить выполнение программы.</w:t>
      </w:r>
    </w:p>
    <w:p w14:paraId="4F664D51" w14:textId="2C75CFCC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13. Выключить источник питания, осциллограф, персональную ЭВМ.</w:t>
      </w:r>
    </w:p>
    <w:p w14:paraId="22B10ED8" w14:textId="77777777" w:rsidR="005E6B0E" w:rsidRPr="005E6B0E" w:rsidRDefault="005E6B0E" w:rsidP="003143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ru-RU"/>
        </w:rPr>
      </w:pPr>
    </w:p>
    <w:p w14:paraId="7D9335F4" w14:textId="46A5DBD4" w:rsid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22BAA">
        <w:rPr>
          <w:rFonts w:ascii="Times New Roman" w:hAnsi="Times New Roman" w:cs="Times New Roman"/>
          <w:sz w:val="28"/>
          <w:szCs w:val="28"/>
          <w:lang w:val="ru-RU"/>
        </w:rPr>
        <w:t>Условия пригодности платы управления</w:t>
      </w:r>
      <w:r w:rsidR="00622BAA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39A4EA9" w14:textId="77777777" w:rsidR="00091B95" w:rsidRPr="00622BAA" w:rsidRDefault="00091B95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1389C868" w14:textId="6A82BA58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1. Загорание красного светодиода VD4.</w:t>
      </w:r>
    </w:p>
    <w:p w14:paraId="27D9ED83" w14:textId="0924121D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t>2. Наличие прямоугольных импульсов на осциллограмме.</w:t>
      </w:r>
    </w:p>
    <w:p w14:paraId="6E79891D" w14:textId="47D78F1E" w:rsidR="005E6B0E" w:rsidRPr="005E6B0E" w:rsidRDefault="005E6B0E" w:rsidP="0031435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E6B0E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3. Период прямоугольных импульсов на осциллограмме лежит в интервале T=18±0.1 мкс, длительность импульсов - t=9±0.05 мкс, амплитуда - 3,3±0,3 В. </w:t>
      </w:r>
    </w:p>
    <w:p w14:paraId="5356D2E2" w14:textId="77777777" w:rsidR="005E6B0E" w:rsidRPr="00D57692" w:rsidRDefault="005E6B0E" w:rsidP="00C34CE3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B563BA0" w14:textId="77777777" w:rsidR="003F50F3" w:rsidRPr="00D57692" w:rsidRDefault="003F50F3" w:rsidP="00C34CE3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GoBack"/>
      <w:bookmarkEnd w:id="0"/>
    </w:p>
    <w:sectPr w:rsidR="003F50F3" w:rsidRPr="00D57692" w:rsidSect="00393071">
      <w:footerReference w:type="even" r:id="rId13"/>
      <w:footerReference w:type="default" r:id="rId14"/>
      <w:pgSz w:w="11900" w:h="16840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DE02EF" w14:textId="77777777" w:rsidR="00027677" w:rsidRDefault="00027677" w:rsidP="00393071">
      <w:r>
        <w:separator/>
      </w:r>
    </w:p>
  </w:endnote>
  <w:endnote w:type="continuationSeparator" w:id="0">
    <w:p w14:paraId="429D16A3" w14:textId="77777777" w:rsidR="00027677" w:rsidRDefault="00027677" w:rsidP="003930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D7D9CD" w14:textId="77777777" w:rsidR="003B1554" w:rsidRDefault="003B1554" w:rsidP="00BF1B44">
    <w:pPr>
      <w:pStyle w:val="af4"/>
      <w:framePr w:wrap="around" w:vAnchor="text" w:hAnchor="margin" w:xAlign="right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14:paraId="0C3D544E" w14:textId="77777777" w:rsidR="003B1554" w:rsidRDefault="003B1554" w:rsidP="00C15B8A">
    <w:pPr>
      <w:pStyle w:val="af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30ACBF" w14:textId="77777777" w:rsidR="003B1554" w:rsidRDefault="003B1554" w:rsidP="00BF1B44">
    <w:pPr>
      <w:pStyle w:val="af4"/>
      <w:framePr w:wrap="around" w:vAnchor="text" w:hAnchor="margin" w:xAlign="right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D57692">
      <w:rPr>
        <w:rStyle w:val="af6"/>
        <w:noProof/>
      </w:rPr>
      <w:t>7</w:t>
    </w:r>
    <w:r>
      <w:rPr>
        <w:rStyle w:val="af6"/>
      </w:rPr>
      <w:fldChar w:fldCharType="end"/>
    </w:r>
  </w:p>
  <w:p w14:paraId="7B3EC5A1" w14:textId="77777777" w:rsidR="003B1554" w:rsidRDefault="003B1554" w:rsidP="00C15B8A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1691C9" w14:textId="77777777" w:rsidR="00027677" w:rsidRDefault="00027677" w:rsidP="00393071">
      <w:r>
        <w:separator/>
      </w:r>
    </w:p>
  </w:footnote>
  <w:footnote w:type="continuationSeparator" w:id="0">
    <w:p w14:paraId="06294DA0" w14:textId="77777777" w:rsidR="00027677" w:rsidRDefault="00027677" w:rsidP="003930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52D81"/>
    <w:multiLevelType w:val="multilevel"/>
    <w:tmpl w:val="53F2FF12"/>
    <w:styleLink w:val="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054103"/>
    <w:multiLevelType w:val="multilevel"/>
    <w:tmpl w:val="801631C4"/>
    <w:lvl w:ilvl="0">
      <w:start w:val="2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2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>
    <w:nsid w:val="13305BEC"/>
    <w:multiLevelType w:val="hybridMultilevel"/>
    <w:tmpl w:val="4C303150"/>
    <w:lvl w:ilvl="0" w:tplc="DFF07F2C">
      <w:start w:val="1"/>
      <w:numFmt w:val="decimal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C692383"/>
    <w:multiLevelType w:val="hybridMultilevel"/>
    <w:tmpl w:val="3522CEE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4BF5E97"/>
    <w:multiLevelType w:val="hybridMultilevel"/>
    <w:tmpl w:val="F056BD60"/>
    <w:lvl w:ilvl="0" w:tplc="9C68E8BC">
      <w:start w:val="1"/>
      <w:numFmt w:val="decimal"/>
      <w:pStyle w:val="a0"/>
      <w:lvlText w:val="Таблица. %1."/>
      <w:lvlJc w:val="left"/>
      <w:pPr>
        <w:ind w:left="720" w:hanging="360"/>
      </w:pPr>
      <w:rPr>
        <w:rFonts w:hint="default"/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F657B7"/>
    <w:multiLevelType w:val="hybridMultilevel"/>
    <w:tmpl w:val="A85E9AF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9D164D9"/>
    <w:multiLevelType w:val="hybridMultilevel"/>
    <w:tmpl w:val="27703EA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B8B3926"/>
    <w:multiLevelType w:val="hybridMultilevel"/>
    <w:tmpl w:val="5204F1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C84E21"/>
    <w:multiLevelType w:val="hybridMultilevel"/>
    <w:tmpl w:val="34A403D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39355AF7"/>
    <w:multiLevelType w:val="hybridMultilevel"/>
    <w:tmpl w:val="EF74E276"/>
    <w:lvl w:ilvl="0" w:tplc="E58E034A">
      <w:numFmt w:val="bullet"/>
      <w:lvlText w:val="-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0">
    <w:nsid w:val="43C81028"/>
    <w:multiLevelType w:val="hybridMultilevel"/>
    <w:tmpl w:val="567EB12A"/>
    <w:lvl w:ilvl="0" w:tplc="419689D0">
      <w:start w:val="3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6C596CFF"/>
    <w:multiLevelType w:val="hybridMultilevel"/>
    <w:tmpl w:val="457AAC36"/>
    <w:lvl w:ilvl="0" w:tplc="119CDCEC">
      <w:start w:val="1"/>
      <w:numFmt w:val="decimal"/>
      <w:pStyle w:val="a1"/>
      <w:lvlText w:val="Рис. %1."/>
      <w:lvlJc w:val="left"/>
      <w:pPr>
        <w:ind w:left="4330" w:hanging="360"/>
      </w:pPr>
      <w:rPr>
        <w:rFonts w:ascii="Times New Roman" w:hAnsi="Times New Roman"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  <w:num w:numId="3">
    <w:abstractNumId w:val="9"/>
  </w:num>
  <w:num w:numId="4">
    <w:abstractNumId w:val="11"/>
  </w:num>
  <w:num w:numId="5">
    <w:abstractNumId w:val="4"/>
  </w:num>
  <w:num w:numId="6">
    <w:abstractNumId w:val="10"/>
  </w:num>
  <w:num w:numId="7">
    <w:abstractNumId w:val="8"/>
  </w:num>
  <w:num w:numId="8">
    <w:abstractNumId w:val="3"/>
  </w:num>
  <w:num w:numId="9">
    <w:abstractNumId w:val="6"/>
  </w:num>
  <w:num w:numId="10">
    <w:abstractNumId w:val="7"/>
  </w:num>
  <w:num w:numId="11">
    <w:abstractNumId w:val="2"/>
  </w:num>
  <w:num w:numId="12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1352"/>
    <w:rsid w:val="00000142"/>
    <w:rsid w:val="000005CA"/>
    <w:rsid w:val="000037BC"/>
    <w:rsid w:val="00003CAE"/>
    <w:rsid w:val="000078F4"/>
    <w:rsid w:val="00011739"/>
    <w:rsid w:val="000120A6"/>
    <w:rsid w:val="00013B44"/>
    <w:rsid w:val="000140D3"/>
    <w:rsid w:val="000157C4"/>
    <w:rsid w:val="00024903"/>
    <w:rsid w:val="0002572C"/>
    <w:rsid w:val="00027643"/>
    <w:rsid w:val="00027677"/>
    <w:rsid w:val="0003101B"/>
    <w:rsid w:val="0003160B"/>
    <w:rsid w:val="00032D5A"/>
    <w:rsid w:val="00033A6C"/>
    <w:rsid w:val="0004155C"/>
    <w:rsid w:val="000417B0"/>
    <w:rsid w:val="00041DBA"/>
    <w:rsid w:val="00042640"/>
    <w:rsid w:val="000453D4"/>
    <w:rsid w:val="00045837"/>
    <w:rsid w:val="000477B2"/>
    <w:rsid w:val="00050EA8"/>
    <w:rsid w:val="000512D1"/>
    <w:rsid w:val="0005301A"/>
    <w:rsid w:val="00065292"/>
    <w:rsid w:val="0006595A"/>
    <w:rsid w:val="00065B1F"/>
    <w:rsid w:val="000672C6"/>
    <w:rsid w:val="00072045"/>
    <w:rsid w:val="00073117"/>
    <w:rsid w:val="00075E06"/>
    <w:rsid w:val="00077458"/>
    <w:rsid w:val="000779F1"/>
    <w:rsid w:val="0008290C"/>
    <w:rsid w:val="00082F13"/>
    <w:rsid w:val="00083739"/>
    <w:rsid w:val="000842B0"/>
    <w:rsid w:val="0008642C"/>
    <w:rsid w:val="00091B95"/>
    <w:rsid w:val="000A16E6"/>
    <w:rsid w:val="000A3E0C"/>
    <w:rsid w:val="000A4EEB"/>
    <w:rsid w:val="000A57C9"/>
    <w:rsid w:val="000B0420"/>
    <w:rsid w:val="000B04EE"/>
    <w:rsid w:val="000B4A31"/>
    <w:rsid w:val="000B5784"/>
    <w:rsid w:val="000B59D9"/>
    <w:rsid w:val="000B72E5"/>
    <w:rsid w:val="000B7B76"/>
    <w:rsid w:val="000C2AA0"/>
    <w:rsid w:val="000C4768"/>
    <w:rsid w:val="000D0254"/>
    <w:rsid w:val="000D071E"/>
    <w:rsid w:val="000D1918"/>
    <w:rsid w:val="000D369F"/>
    <w:rsid w:val="000E4215"/>
    <w:rsid w:val="000E7752"/>
    <w:rsid w:val="000F0370"/>
    <w:rsid w:val="000F1740"/>
    <w:rsid w:val="000F6680"/>
    <w:rsid w:val="00102C52"/>
    <w:rsid w:val="001046C8"/>
    <w:rsid w:val="00104B9B"/>
    <w:rsid w:val="001064C2"/>
    <w:rsid w:val="00111906"/>
    <w:rsid w:val="00111E7E"/>
    <w:rsid w:val="00113B63"/>
    <w:rsid w:val="00113DCC"/>
    <w:rsid w:val="001166F5"/>
    <w:rsid w:val="001170C6"/>
    <w:rsid w:val="00117FFD"/>
    <w:rsid w:val="0012237A"/>
    <w:rsid w:val="00122AE5"/>
    <w:rsid w:val="00130E68"/>
    <w:rsid w:val="001335A2"/>
    <w:rsid w:val="00133C8B"/>
    <w:rsid w:val="001358E4"/>
    <w:rsid w:val="00135E53"/>
    <w:rsid w:val="00137851"/>
    <w:rsid w:val="001415C8"/>
    <w:rsid w:val="00142AD5"/>
    <w:rsid w:val="001448B7"/>
    <w:rsid w:val="00152BF4"/>
    <w:rsid w:val="00153051"/>
    <w:rsid w:val="00155819"/>
    <w:rsid w:val="001626D1"/>
    <w:rsid w:val="0016291D"/>
    <w:rsid w:val="00164051"/>
    <w:rsid w:val="00167E4A"/>
    <w:rsid w:val="0017283B"/>
    <w:rsid w:val="00172FEC"/>
    <w:rsid w:val="0017531E"/>
    <w:rsid w:val="00177028"/>
    <w:rsid w:val="001826CD"/>
    <w:rsid w:val="0018288F"/>
    <w:rsid w:val="00183B7D"/>
    <w:rsid w:val="001862A0"/>
    <w:rsid w:val="00187075"/>
    <w:rsid w:val="00190030"/>
    <w:rsid w:val="00190A89"/>
    <w:rsid w:val="0019406D"/>
    <w:rsid w:val="0019457D"/>
    <w:rsid w:val="0019695D"/>
    <w:rsid w:val="00196F4F"/>
    <w:rsid w:val="001A416A"/>
    <w:rsid w:val="001A5B86"/>
    <w:rsid w:val="001B0377"/>
    <w:rsid w:val="001B4053"/>
    <w:rsid w:val="001D05BA"/>
    <w:rsid w:val="001D273E"/>
    <w:rsid w:val="001D355B"/>
    <w:rsid w:val="001D44A4"/>
    <w:rsid w:val="001D7EC5"/>
    <w:rsid w:val="001E0223"/>
    <w:rsid w:val="001E03D9"/>
    <w:rsid w:val="001E08A6"/>
    <w:rsid w:val="001E4291"/>
    <w:rsid w:val="001E461E"/>
    <w:rsid w:val="001E7A52"/>
    <w:rsid w:val="001F0B2B"/>
    <w:rsid w:val="001F0D16"/>
    <w:rsid w:val="001F0DB1"/>
    <w:rsid w:val="001F2E53"/>
    <w:rsid w:val="001F4C6D"/>
    <w:rsid w:val="001F594A"/>
    <w:rsid w:val="00201A57"/>
    <w:rsid w:val="00203949"/>
    <w:rsid w:val="002042CF"/>
    <w:rsid w:val="00204ADA"/>
    <w:rsid w:val="00212E03"/>
    <w:rsid w:val="00213282"/>
    <w:rsid w:val="00213457"/>
    <w:rsid w:val="00213B54"/>
    <w:rsid w:val="00214AEA"/>
    <w:rsid w:val="00214C38"/>
    <w:rsid w:val="00215A6A"/>
    <w:rsid w:val="00217D5E"/>
    <w:rsid w:val="00220A13"/>
    <w:rsid w:val="00221594"/>
    <w:rsid w:val="00222C8D"/>
    <w:rsid w:val="002232AE"/>
    <w:rsid w:val="0022402B"/>
    <w:rsid w:val="0022410D"/>
    <w:rsid w:val="00224FE1"/>
    <w:rsid w:val="00225D0E"/>
    <w:rsid w:val="00227EDF"/>
    <w:rsid w:val="002304B0"/>
    <w:rsid w:val="002304B8"/>
    <w:rsid w:val="002317ED"/>
    <w:rsid w:val="0023353C"/>
    <w:rsid w:val="002356EF"/>
    <w:rsid w:val="00245C00"/>
    <w:rsid w:val="002479E0"/>
    <w:rsid w:val="002524AE"/>
    <w:rsid w:val="00253F88"/>
    <w:rsid w:val="002566CD"/>
    <w:rsid w:val="00257504"/>
    <w:rsid w:val="0026047E"/>
    <w:rsid w:val="00261145"/>
    <w:rsid w:val="002639EA"/>
    <w:rsid w:val="002640A8"/>
    <w:rsid w:val="0026429C"/>
    <w:rsid w:val="00266273"/>
    <w:rsid w:val="00270DDA"/>
    <w:rsid w:val="002743B7"/>
    <w:rsid w:val="00274E9F"/>
    <w:rsid w:val="0027598F"/>
    <w:rsid w:val="00275A2C"/>
    <w:rsid w:val="002806BF"/>
    <w:rsid w:val="00291B5E"/>
    <w:rsid w:val="002970F6"/>
    <w:rsid w:val="002A0EA5"/>
    <w:rsid w:val="002A2214"/>
    <w:rsid w:val="002A3565"/>
    <w:rsid w:val="002A3ED7"/>
    <w:rsid w:val="002A7D80"/>
    <w:rsid w:val="002B2E0B"/>
    <w:rsid w:val="002B45F2"/>
    <w:rsid w:val="002B6AAB"/>
    <w:rsid w:val="002B77BA"/>
    <w:rsid w:val="002C1561"/>
    <w:rsid w:val="002C37A3"/>
    <w:rsid w:val="002C4D80"/>
    <w:rsid w:val="002C537B"/>
    <w:rsid w:val="002C6D61"/>
    <w:rsid w:val="002D05C8"/>
    <w:rsid w:val="002D2934"/>
    <w:rsid w:val="002D3525"/>
    <w:rsid w:val="002D4103"/>
    <w:rsid w:val="002D5F8F"/>
    <w:rsid w:val="002D6595"/>
    <w:rsid w:val="002D682F"/>
    <w:rsid w:val="002E057E"/>
    <w:rsid w:val="002E21AD"/>
    <w:rsid w:val="002E3871"/>
    <w:rsid w:val="002E40CE"/>
    <w:rsid w:val="002E4A31"/>
    <w:rsid w:val="002E5211"/>
    <w:rsid w:val="002E5831"/>
    <w:rsid w:val="002F0AC4"/>
    <w:rsid w:val="002F2322"/>
    <w:rsid w:val="002F3456"/>
    <w:rsid w:val="002F528D"/>
    <w:rsid w:val="002F5B65"/>
    <w:rsid w:val="002F6759"/>
    <w:rsid w:val="002F7F48"/>
    <w:rsid w:val="00304B1F"/>
    <w:rsid w:val="00305F65"/>
    <w:rsid w:val="00306D64"/>
    <w:rsid w:val="003122B3"/>
    <w:rsid w:val="0031435B"/>
    <w:rsid w:val="00315F42"/>
    <w:rsid w:val="00316EA4"/>
    <w:rsid w:val="0031723E"/>
    <w:rsid w:val="00317E42"/>
    <w:rsid w:val="003200A1"/>
    <w:rsid w:val="0032251B"/>
    <w:rsid w:val="00322C2C"/>
    <w:rsid w:val="00323114"/>
    <w:rsid w:val="003256EA"/>
    <w:rsid w:val="00330253"/>
    <w:rsid w:val="003310A3"/>
    <w:rsid w:val="0033336C"/>
    <w:rsid w:val="00334CE3"/>
    <w:rsid w:val="0033682C"/>
    <w:rsid w:val="003409C8"/>
    <w:rsid w:val="003411BB"/>
    <w:rsid w:val="00343833"/>
    <w:rsid w:val="0034482D"/>
    <w:rsid w:val="0034541B"/>
    <w:rsid w:val="0034572D"/>
    <w:rsid w:val="00345A76"/>
    <w:rsid w:val="00347511"/>
    <w:rsid w:val="00347A4E"/>
    <w:rsid w:val="00350133"/>
    <w:rsid w:val="00351BB1"/>
    <w:rsid w:val="003528A4"/>
    <w:rsid w:val="00353A0A"/>
    <w:rsid w:val="00356903"/>
    <w:rsid w:val="00360CFC"/>
    <w:rsid w:val="00361081"/>
    <w:rsid w:val="003620D4"/>
    <w:rsid w:val="00367CB1"/>
    <w:rsid w:val="00367D12"/>
    <w:rsid w:val="003729DD"/>
    <w:rsid w:val="003771C9"/>
    <w:rsid w:val="00377FA4"/>
    <w:rsid w:val="003861C1"/>
    <w:rsid w:val="00390958"/>
    <w:rsid w:val="00391E49"/>
    <w:rsid w:val="00393071"/>
    <w:rsid w:val="003961FF"/>
    <w:rsid w:val="00396B2B"/>
    <w:rsid w:val="003A1144"/>
    <w:rsid w:val="003A3BB8"/>
    <w:rsid w:val="003A4531"/>
    <w:rsid w:val="003B019D"/>
    <w:rsid w:val="003B0BF3"/>
    <w:rsid w:val="003B1554"/>
    <w:rsid w:val="003B3370"/>
    <w:rsid w:val="003B3561"/>
    <w:rsid w:val="003B3B77"/>
    <w:rsid w:val="003B4BCD"/>
    <w:rsid w:val="003B6C2E"/>
    <w:rsid w:val="003C3E74"/>
    <w:rsid w:val="003C5854"/>
    <w:rsid w:val="003C5CB5"/>
    <w:rsid w:val="003D0909"/>
    <w:rsid w:val="003D31A4"/>
    <w:rsid w:val="003D35CF"/>
    <w:rsid w:val="003D498A"/>
    <w:rsid w:val="003D671F"/>
    <w:rsid w:val="003D7B5B"/>
    <w:rsid w:val="003E3C12"/>
    <w:rsid w:val="003E40DF"/>
    <w:rsid w:val="003E4152"/>
    <w:rsid w:val="003E4F82"/>
    <w:rsid w:val="003E54D9"/>
    <w:rsid w:val="003E63EE"/>
    <w:rsid w:val="003E7762"/>
    <w:rsid w:val="003F50F3"/>
    <w:rsid w:val="00401C04"/>
    <w:rsid w:val="00401F1D"/>
    <w:rsid w:val="004037C1"/>
    <w:rsid w:val="00406B19"/>
    <w:rsid w:val="00406E40"/>
    <w:rsid w:val="00407F3C"/>
    <w:rsid w:val="0041273A"/>
    <w:rsid w:val="00412D2B"/>
    <w:rsid w:val="00412F18"/>
    <w:rsid w:val="00417BD2"/>
    <w:rsid w:val="0042161C"/>
    <w:rsid w:val="00422824"/>
    <w:rsid w:val="0042556A"/>
    <w:rsid w:val="00431780"/>
    <w:rsid w:val="00434438"/>
    <w:rsid w:val="00436B13"/>
    <w:rsid w:val="00437A90"/>
    <w:rsid w:val="004423D8"/>
    <w:rsid w:val="004443DC"/>
    <w:rsid w:val="00444A70"/>
    <w:rsid w:val="00445868"/>
    <w:rsid w:val="004475C2"/>
    <w:rsid w:val="004504A0"/>
    <w:rsid w:val="00457C6B"/>
    <w:rsid w:val="004602CD"/>
    <w:rsid w:val="00463753"/>
    <w:rsid w:val="00464EC0"/>
    <w:rsid w:val="00466E13"/>
    <w:rsid w:val="00471797"/>
    <w:rsid w:val="004748F5"/>
    <w:rsid w:val="00474BB7"/>
    <w:rsid w:val="00475AA7"/>
    <w:rsid w:val="004832AB"/>
    <w:rsid w:val="004849D0"/>
    <w:rsid w:val="004849D6"/>
    <w:rsid w:val="00487454"/>
    <w:rsid w:val="00490EFD"/>
    <w:rsid w:val="00492463"/>
    <w:rsid w:val="004924B5"/>
    <w:rsid w:val="0049304E"/>
    <w:rsid w:val="00497433"/>
    <w:rsid w:val="00497561"/>
    <w:rsid w:val="004A40A3"/>
    <w:rsid w:val="004A4C1E"/>
    <w:rsid w:val="004B0A1B"/>
    <w:rsid w:val="004B215F"/>
    <w:rsid w:val="004B2DCB"/>
    <w:rsid w:val="004B3E55"/>
    <w:rsid w:val="004B6952"/>
    <w:rsid w:val="004C1B25"/>
    <w:rsid w:val="004C4C6D"/>
    <w:rsid w:val="004C57BD"/>
    <w:rsid w:val="004C5A96"/>
    <w:rsid w:val="004D23BC"/>
    <w:rsid w:val="004D3C16"/>
    <w:rsid w:val="004D41ED"/>
    <w:rsid w:val="004D4AAC"/>
    <w:rsid w:val="004D4D3C"/>
    <w:rsid w:val="004D5587"/>
    <w:rsid w:val="004D7A7F"/>
    <w:rsid w:val="004D7EE6"/>
    <w:rsid w:val="004E0648"/>
    <w:rsid w:val="004E15DF"/>
    <w:rsid w:val="004E302F"/>
    <w:rsid w:val="004E3CCD"/>
    <w:rsid w:val="004E4E36"/>
    <w:rsid w:val="004F21AE"/>
    <w:rsid w:val="004F293D"/>
    <w:rsid w:val="004F58D4"/>
    <w:rsid w:val="00502505"/>
    <w:rsid w:val="0050479D"/>
    <w:rsid w:val="005069BA"/>
    <w:rsid w:val="0050710A"/>
    <w:rsid w:val="005208EC"/>
    <w:rsid w:val="00520F7C"/>
    <w:rsid w:val="00522735"/>
    <w:rsid w:val="00524EA3"/>
    <w:rsid w:val="00527117"/>
    <w:rsid w:val="00532026"/>
    <w:rsid w:val="0053299B"/>
    <w:rsid w:val="00533E21"/>
    <w:rsid w:val="00535086"/>
    <w:rsid w:val="005364A8"/>
    <w:rsid w:val="00536653"/>
    <w:rsid w:val="00537926"/>
    <w:rsid w:val="0054298C"/>
    <w:rsid w:val="00543C2D"/>
    <w:rsid w:val="00544C67"/>
    <w:rsid w:val="00545B6F"/>
    <w:rsid w:val="0055034C"/>
    <w:rsid w:val="005512CA"/>
    <w:rsid w:val="005541CB"/>
    <w:rsid w:val="00555731"/>
    <w:rsid w:val="005600D4"/>
    <w:rsid w:val="005636BD"/>
    <w:rsid w:val="005678FB"/>
    <w:rsid w:val="00573614"/>
    <w:rsid w:val="005753EA"/>
    <w:rsid w:val="00575664"/>
    <w:rsid w:val="005774DE"/>
    <w:rsid w:val="00577E5B"/>
    <w:rsid w:val="00580CF0"/>
    <w:rsid w:val="005832EF"/>
    <w:rsid w:val="00583D80"/>
    <w:rsid w:val="0058408D"/>
    <w:rsid w:val="005900B2"/>
    <w:rsid w:val="00590616"/>
    <w:rsid w:val="00592A54"/>
    <w:rsid w:val="005933F9"/>
    <w:rsid w:val="00595F47"/>
    <w:rsid w:val="00596E71"/>
    <w:rsid w:val="00596F32"/>
    <w:rsid w:val="00597E18"/>
    <w:rsid w:val="005A072A"/>
    <w:rsid w:val="005A4245"/>
    <w:rsid w:val="005A47B6"/>
    <w:rsid w:val="005A5278"/>
    <w:rsid w:val="005A5D45"/>
    <w:rsid w:val="005A61A1"/>
    <w:rsid w:val="005B3383"/>
    <w:rsid w:val="005B58DC"/>
    <w:rsid w:val="005B619C"/>
    <w:rsid w:val="005C082F"/>
    <w:rsid w:val="005C1D29"/>
    <w:rsid w:val="005C3040"/>
    <w:rsid w:val="005C7824"/>
    <w:rsid w:val="005C7B9C"/>
    <w:rsid w:val="005D1FD7"/>
    <w:rsid w:val="005D3000"/>
    <w:rsid w:val="005D61B6"/>
    <w:rsid w:val="005D6B8D"/>
    <w:rsid w:val="005D7450"/>
    <w:rsid w:val="005E2214"/>
    <w:rsid w:val="005E3933"/>
    <w:rsid w:val="005E5488"/>
    <w:rsid w:val="005E5BE0"/>
    <w:rsid w:val="005E6B0E"/>
    <w:rsid w:val="005E756F"/>
    <w:rsid w:val="005E79D6"/>
    <w:rsid w:val="005F1BC5"/>
    <w:rsid w:val="005F2669"/>
    <w:rsid w:val="005F3626"/>
    <w:rsid w:val="005F3718"/>
    <w:rsid w:val="005F4CFA"/>
    <w:rsid w:val="005F5B2C"/>
    <w:rsid w:val="005F66BA"/>
    <w:rsid w:val="006027C5"/>
    <w:rsid w:val="00607A2E"/>
    <w:rsid w:val="00610134"/>
    <w:rsid w:val="0061087A"/>
    <w:rsid w:val="0061222C"/>
    <w:rsid w:val="00614617"/>
    <w:rsid w:val="00621874"/>
    <w:rsid w:val="00622BAA"/>
    <w:rsid w:val="006242CD"/>
    <w:rsid w:val="006264DA"/>
    <w:rsid w:val="00626FAF"/>
    <w:rsid w:val="006277D6"/>
    <w:rsid w:val="00630462"/>
    <w:rsid w:val="00630CDF"/>
    <w:rsid w:val="00632177"/>
    <w:rsid w:val="0063406C"/>
    <w:rsid w:val="00641AE5"/>
    <w:rsid w:val="0064579E"/>
    <w:rsid w:val="00647636"/>
    <w:rsid w:val="0065057C"/>
    <w:rsid w:val="00653121"/>
    <w:rsid w:val="00655DFF"/>
    <w:rsid w:val="0066080A"/>
    <w:rsid w:val="00661C38"/>
    <w:rsid w:val="0066431A"/>
    <w:rsid w:val="00665B91"/>
    <w:rsid w:val="0066613F"/>
    <w:rsid w:val="0066749D"/>
    <w:rsid w:val="00667E9F"/>
    <w:rsid w:val="00670963"/>
    <w:rsid w:val="006723B2"/>
    <w:rsid w:val="006725D9"/>
    <w:rsid w:val="00673979"/>
    <w:rsid w:val="00675B50"/>
    <w:rsid w:val="00677DA7"/>
    <w:rsid w:val="00685F73"/>
    <w:rsid w:val="00686F73"/>
    <w:rsid w:val="00690396"/>
    <w:rsid w:val="00691C88"/>
    <w:rsid w:val="00692EBD"/>
    <w:rsid w:val="00695D76"/>
    <w:rsid w:val="00697FB5"/>
    <w:rsid w:val="006A0FD8"/>
    <w:rsid w:val="006A12A7"/>
    <w:rsid w:val="006A16B5"/>
    <w:rsid w:val="006A4B5F"/>
    <w:rsid w:val="006A556D"/>
    <w:rsid w:val="006B2F80"/>
    <w:rsid w:val="006B30B5"/>
    <w:rsid w:val="006B6E4A"/>
    <w:rsid w:val="006B7D7C"/>
    <w:rsid w:val="006C1B0C"/>
    <w:rsid w:val="006C25B4"/>
    <w:rsid w:val="006C5FCB"/>
    <w:rsid w:val="006C6A63"/>
    <w:rsid w:val="006D0B69"/>
    <w:rsid w:val="006D3A0E"/>
    <w:rsid w:val="006D429D"/>
    <w:rsid w:val="006D53A2"/>
    <w:rsid w:val="006D57A6"/>
    <w:rsid w:val="006E1A8A"/>
    <w:rsid w:val="006E304F"/>
    <w:rsid w:val="006E5D11"/>
    <w:rsid w:val="006E6E27"/>
    <w:rsid w:val="006E71B2"/>
    <w:rsid w:val="006F03EA"/>
    <w:rsid w:val="006F1465"/>
    <w:rsid w:val="006F2608"/>
    <w:rsid w:val="006F40C2"/>
    <w:rsid w:val="006F4217"/>
    <w:rsid w:val="006F45B0"/>
    <w:rsid w:val="00704141"/>
    <w:rsid w:val="00704F94"/>
    <w:rsid w:val="00714AD8"/>
    <w:rsid w:val="00714CA7"/>
    <w:rsid w:val="007204A7"/>
    <w:rsid w:val="00720B0E"/>
    <w:rsid w:val="00721B60"/>
    <w:rsid w:val="00722D3E"/>
    <w:rsid w:val="00723604"/>
    <w:rsid w:val="00723BFD"/>
    <w:rsid w:val="00723E68"/>
    <w:rsid w:val="00724955"/>
    <w:rsid w:val="00725E9C"/>
    <w:rsid w:val="00727D7A"/>
    <w:rsid w:val="0073050D"/>
    <w:rsid w:val="0073375D"/>
    <w:rsid w:val="00743AE5"/>
    <w:rsid w:val="00744B93"/>
    <w:rsid w:val="00746715"/>
    <w:rsid w:val="00751E0D"/>
    <w:rsid w:val="00752982"/>
    <w:rsid w:val="007556CC"/>
    <w:rsid w:val="00756D93"/>
    <w:rsid w:val="00756F46"/>
    <w:rsid w:val="00757930"/>
    <w:rsid w:val="00757EAB"/>
    <w:rsid w:val="00760B06"/>
    <w:rsid w:val="007614D5"/>
    <w:rsid w:val="00761CDC"/>
    <w:rsid w:val="00761DD3"/>
    <w:rsid w:val="00762423"/>
    <w:rsid w:val="00763E1F"/>
    <w:rsid w:val="00764B92"/>
    <w:rsid w:val="0076763B"/>
    <w:rsid w:val="007676F1"/>
    <w:rsid w:val="00770312"/>
    <w:rsid w:val="00776572"/>
    <w:rsid w:val="00776DEF"/>
    <w:rsid w:val="00777122"/>
    <w:rsid w:val="0078119F"/>
    <w:rsid w:val="00791F4F"/>
    <w:rsid w:val="007956D9"/>
    <w:rsid w:val="00796491"/>
    <w:rsid w:val="007964F7"/>
    <w:rsid w:val="00796902"/>
    <w:rsid w:val="00797CE1"/>
    <w:rsid w:val="00797D37"/>
    <w:rsid w:val="007A107E"/>
    <w:rsid w:val="007A4A52"/>
    <w:rsid w:val="007A4B1F"/>
    <w:rsid w:val="007A60D6"/>
    <w:rsid w:val="007A6DE0"/>
    <w:rsid w:val="007B0840"/>
    <w:rsid w:val="007B0882"/>
    <w:rsid w:val="007B1E7A"/>
    <w:rsid w:val="007B51F2"/>
    <w:rsid w:val="007B5DDE"/>
    <w:rsid w:val="007B6744"/>
    <w:rsid w:val="007C0688"/>
    <w:rsid w:val="007C174D"/>
    <w:rsid w:val="007C20E9"/>
    <w:rsid w:val="007C2B5E"/>
    <w:rsid w:val="007C701D"/>
    <w:rsid w:val="007C7EFE"/>
    <w:rsid w:val="007D3661"/>
    <w:rsid w:val="007D36F1"/>
    <w:rsid w:val="007D445E"/>
    <w:rsid w:val="007E0F16"/>
    <w:rsid w:val="007E3D9D"/>
    <w:rsid w:val="007E4758"/>
    <w:rsid w:val="007E626C"/>
    <w:rsid w:val="007E65F5"/>
    <w:rsid w:val="007E7AA3"/>
    <w:rsid w:val="007F0CF5"/>
    <w:rsid w:val="007F1463"/>
    <w:rsid w:val="007F2430"/>
    <w:rsid w:val="007F3E0A"/>
    <w:rsid w:val="007F3F0D"/>
    <w:rsid w:val="007F4CF4"/>
    <w:rsid w:val="007F75D2"/>
    <w:rsid w:val="00800CBC"/>
    <w:rsid w:val="00804543"/>
    <w:rsid w:val="00807329"/>
    <w:rsid w:val="0080799C"/>
    <w:rsid w:val="00812005"/>
    <w:rsid w:val="008121B6"/>
    <w:rsid w:val="00812539"/>
    <w:rsid w:val="00814D94"/>
    <w:rsid w:val="008150CA"/>
    <w:rsid w:val="008157CF"/>
    <w:rsid w:val="008158B6"/>
    <w:rsid w:val="00816306"/>
    <w:rsid w:val="00820F62"/>
    <w:rsid w:val="00824225"/>
    <w:rsid w:val="00826C51"/>
    <w:rsid w:val="00832F2C"/>
    <w:rsid w:val="008348BD"/>
    <w:rsid w:val="0083662C"/>
    <w:rsid w:val="0083674B"/>
    <w:rsid w:val="008372B3"/>
    <w:rsid w:val="0083795A"/>
    <w:rsid w:val="00840797"/>
    <w:rsid w:val="008423D9"/>
    <w:rsid w:val="0084333F"/>
    <w:rsid w:val="00845FB0"/>
    <w:rsid w:val="00846368"/>
    <w:rsid w:val="008476AB"/>
    <w:rsid w:val="0085014B"/>
    <w:rsid w:val="00850396"/>
    <w:rsid w:val="0085230F"/>
    <w:rsid w:val="008529C8"/>
    <w:rsid w:val="00852C06"/>
    <w:rsid w:val="008535A8"/>
    <w:rsid w:val="00855EB0"/>
    <w:rsid w:val="00856B32"/>
    <w:rsid w:val="008612E4"/>
    <w:rsid w:val="00862890"/>
    <w:rsid w:val="008633D9"/>
    <w:rsid w:val="008635B3"/>
    <w:rsid w:val="008657A1"/>
    <w:rsid w:val="00865D7E"/>
    <w:rsid w:val="0086729B"/>
    <w:rsid w:val="00874F9A"/>
    <w:rsid w:val="00876576"/>
    <w:rsid w:val="0088456C"/>
    <w:rsid w:val="0088509C"/>
    <w:rsid w:val="0088637F"/>
    <w:rsid w:val="00890564"/>
    <w:rsid w:val="0089563C"/>
    <w:rsid w:val="008970F8"/>
    <w:rsid w:val="008A188A"/>
    <w:rsid w:val="008A1F1B"/>
    <w:rsid w:val="008B170C"/>
    <w:rsid w:val="008B5111"/>
    <w:rsid w:val="008B5268"/>
    <w:rsid w:val="008B5AC1"/>
    <w:rsid w:val="008B6D42"/>
    <w:rsid w:val="008B71D4"/>
    <w:rsid w:val="008C0161"/>
    <w:rsid w:val="008C0763"/>
    <w:rsid w:val="008C0A00"/>
    <w:rsid w:val="008C1480"/>
    <w:rsid w:val="008C156A"/>
    <w:rsid w:val="008C662B"/>
    <w:rsid w:val="008D04EC"/>
    <w:rsid w:val="008D0FC7"/>
    <w:rsid w:val="008D14B4"/>
    <w:rsid w:val="008D2825"/>
    <w:rsid w:val="008D3DB8"/>
    <w:rsid w:val="008D3E54"/>
    <w:rsid w:val="008D542B"/>
    <w:rsid w:val="008D6E6D"/>
    <w:rsid w:val="008D77B2"/>
    <w:rsid w:val="008D7882"/>
    <w:rsid w:val="008E470F"/>
    <w:rsid w:val="008E4BB0"/>
    <w:rsid w:val="008F28E7"/>
    <w:rsid w:val="008F437B"/>
    <w:rsid w:val="008F45A6"/>
    <w:rsid w:val="008F506B"/>
    <w:rsid w:val="008F602E"/>
    <w:rsid w:val="008F71B3"/>
    <w:rsid w:val="009026FD"/>
    <w:rsid w:val="00913355"/>
    <w:rsid w:val="0091455A"/>
    <w:rsid w:val="00916536"/>
    <w:rsid w:val="00917B85"/>
    <w:rsid w:val="009217EB"/>
    <w:rsid w:val="00922181"/>
    <w:rsid w:val="0092227E"/>
    <w:rsid w:val="00926C4B"/>
    <w:rsid w:val="0093081B"/>
    <w:rsid w:val="00932693"/>
    <w:rsid w:val="0093476E"/>
    <w:rsid w:val="00937866"/>
    <w:rsid w:val="00942534"/>
    <w:rsid w:val="0094531D"/>
    <w:rsid w:val="00947BB9"/>
    <w:rsid w:val="00947C93"/>
    <w:rsid w:val="009517F6"/>
    <w:rsid w:val="0095194A"/>
    <w:rsid w:val="00960DCA"/>
    <w:rsid w:val="00961489"/>
    <w:rsid w:val="00963992"/>
    <w:rsid w:val="0096784E"/>
    <w:rsid w:val="00976661"/>
    <w:rsid w:val="00977533"/>
    <w:rsid w:val="009778C9"/>
    <w:rsid w:val="00981915"/>
    <w:rsid w:val="00983645"/>
    <w:rsid w:val="00986AC1"/>
    <w:rsid w:val="00987D97"/>
    <w:rsid w:val="00992248"/>
    <w:rsid w:val="009922EE"/>
    <w:rsid w:val="00996D05"/>
    <w:rsid w:val="00997983"/>
    <w:rsid w:val="00997F97"/>
    <w:rsid w:val="009A12C3"/>
    <w:rsid w:val="009A1EE3"/>
    <w:rsid w:val="009A2807"/>
    <w:rsid w:val="009A3346"/>
    <w:rsid w:val="009A6137"/>
    <w:rsid w:val="009A6C21"/>
    <w:rsid w:val="009A6F8E"/>
    <w:rsid w:val="009B6A38"/>
    <w:rsid w:val="009B6E39"/>
    <w:rsid w:val="009B7924"/>
    <w:rsid w:val="009C1D96"/>
    <w:rsid w:val="009C24B6"/>
    <w:rsid w:val="009C3B1F"/>
    <w:rsid w:val="009C505C"/>
    <w:rsid w:val="009C6821"/>
    <w:rsid w:val="009D00BB"/>
    <w:rsid w:val="009D0EBB"/>
    <w:rsid w:val="009D1EE7"/>
    <w:rsid w:val="009D2CEB"/>
    <w:rsid w:val="009D72F5"/>
    <w:rsid w:val="009E38A6"/>
    <w:rsid w:val="009E7CF9"/>
    <w:rsid w:val="009F0F01"/>
    <w:rsid w:val="009F293E"/>
    <w:rsid w:val="009F4E48"/>
    <w:rsid w:val="009F594F"/>
    <w:rsid w:val="009F6173"/>
    <w:rsid w:val="009F6794"/>
    <w:rsid w:val="009F7936"/>
    <w:rsid w:val="009F7D08"/>
    <w:rsid w:val="00A02BC9"/>
    <w:rsid w:val="00A034C2"/>
    <w:rsid w:val="00A03AFB"/>
    <w:rsid w:val="00A147EE"/>
    <w:rsid w:val="00A157FB"/>
    <w:rsid w:val="00A17010"/>
    <w:rsid w:val="00A1705E"/>
    <w:rsid w:val="00A20007"/>
    <w:rsid w:val="00A30CB5"/>
    <w:rsid w:val="00A320F7"/>
    <w:rsid w:val="00A34075"/>
    <w:rsid w:val="00A37624"/>
    <w:rsid w:val="00A40469"/>
    <w:rsid w:val="00A406E1"/>
    <w:rsid w:val="00A40E7D"/>
    <w:rsid w:val="00A41352"/>
    <w:rsid w:val="00A434C7"/>
    <w:rsid w:val="00A475F6"/>
    <w:rsid w:val="00A62F47"/>
    <w:rsid w:val="00A630A5"/>
    <w:rsid w:val="00A63353"/>
    <w:rsid w:val="00A65D9A"/>
    <w:rsid w:val="00A67DAB"/>
    <w:rsid w:val="00A72A10"/>
    <w:rsid w:val="00A73B86"/>
    <w:rsid w:val="00A745B3"/>
    <w:rsid w:val="00A7487C"/>
    <w:rsid w:val="00A764EC"/>
    <w:rsid w:val="00A85145"/>
    <w:rsid w:val="00A93C35"/>
    <w:rsid w:val="00A95FCE"/>
    <w:rsid w:val="00A96B0A"/>
    <w:rsid w:val="00A97CA5"/>
    <w:rsid w:val="00AA1962"/>
    <w:rsid w:val="00AA376C"/>
    <w:rsid w:val="00AA458B"/>
    <w:rsid w:val="00AA50DA"/>
    <w:rsid w:val="00AA6074"/>
    <w:rsid w:val="00AA624E"/>
    <w:rsid w:val="00AB3881"/>
    <w:rsid w:val="00AB515B"/>
    <w:rsid w:val="00AC1628"/>
    <w:rsid w:val="00AC1B39"/>
    <w:rsid w:val="00AC306A"/>
    <w:rsid w:val="00AC3ACF"/>
    <w:rsid w:val="00AC4135"/>
    <w:rsid w:val="00AC52FD"/>
    <w:rsid w:val="00AC6EDE"/>
    <w:rsid w:val="00AC7627"/>
    <w:rsid w:val="00AC7F07"/>
    <w:rsid w:val="00AD0060"/>
    <w:rsid w:val="00AD1BF6"/>
    <w:rsid w:val="00AD64B2"/>
    <w:rsid w:val="00AE1600"/>
    <w:rsid w:val="00AE1BBB"/>
    <w:rsid w:val="00AE1DF8"/>
    <w:rsid w:val="00AE4CA9"/>
    <w:rsid w:val="00AE7A32"/>
    <w:rsid w:val="00AF1468"/>
    <w:rsid w:val="00AF1D6E"/>
    <w:rsid w:val="00AF24D2"/>
    <w:rsid w:val="00AF422D"/>
    <w:rsid w:val="00B031AB"/>
    <w:rsid w:val="00B03FE7"/>
    <w:rsid w:val="00B054C0"/>
    <w:rsid w:val="00B06D50"/>
    <w:rsid w:val="00B07FC1"/>
    <w:rsid w:val="00B121D1"/>
    <w:rsid w:val="00B148F0"/>
    <w:rsid w:val="00B14C87"/>
    <w:rsid w:val="00B16920"/>
    <w:rsid w:val="00B2059F"/>
    <w:rsid w:val="00B262B7"/>
    <w:rsid w:val="00B26A20"/>
    <w:rsid w:val="00B26EA3"/>
    <w:rsid w:val="00B3000D"/>
    <w:rsid w:val="00B32F05"/>
    <w:rsid w:val="00B35722"/>
    <w:rsid w:val="00B36938"/>
    <w:rsid w:val="00B45001"/>
    <w:rsid w:val="00B45AEA"/>
    <w:rsid w:val="00B46B14"/>
    <w:rsid w:val="00B47F8E"/>
    <w:rsid w:val="00B518E8"/>
    <w:rsid w:val="00B52056"/>
    <w:rsid w:val="00B55611"/>
    <w:rsid w:val="00B60823"/>
    <w:rsid w:val="00B6155E"/>
    <w:rsid w:val="00B6420A"/>
    <w:rsid w:val="00B64BF7"/>
    <w:rsid w:val="00B73373"/>
    <w:rsid w:val="00B7338F"/>
    <w:rsid w:val="00B74A18"/>
    <w:rsid w:val="00B7555F"/>
    <w:rsid w:val="00B76CEF"/>
    <w:rsid w:val="00B7733A"/>
    <w:rsid w:val="00B80D40"/>
    <w:rsid w:val="00B81C4A"/>
    <w:rsid w:val="00B904B6"/>
    <w:rsid w:val="00B907D4"/>
    <w:rsid w:val="00B92C38"/>
    <w:rsid w:val="00B93E8A"/>
    <w:rsid w:val="00B9790E"/>
    <w:rsid w:val="00BA0259"/>
    <w:rsid w:val="00BA3947"/>
    <w:rsid w:val="00BA5016"/>
    <w:rsid w:val="00BA560F"/>
    <w:rsid w:val="00BA63E7"/>
    <w:rsid w:val="00BA7867"/>
    <w:rsid w:val="00BA7E97"/>
    <w:rsid w:val="00BB260E"/>
    <w:rsid w:val="00BB5FF7"/>
    <w:rsid w:val="00BB75B7"/>
    <w:rsid w:val="00BC1140"/>
    <w:rsid w:val="00BC3664"/>
    <w:rsid w:val="00BC420F"/>
    <w:rsid w:val="00BC4AD0"/>
    <w:rsid w:val="00BC5A64"/>
    <w:rsid w:val="00BC697F"/>
    <w:rsid w:val="00BC7BF6"/>
    <w:rsid w:val="00BD1406"/>
    <w:rsid w:val="00BD2EE3"/>
    <w:rsid w:val="00BD3E80"/>
    <w:rsid w:val="00BD7441"/>
    <w:rsid w:val="00BE728C"/>
    <w:rsid w:val="00BF0762"/>
    <w:rsid w:val="00BF1B44"/>
    <w:rsid w:val="00BF4A13"/>
    <w:rsid w:val="00BF671D"/>
    <w:rsid w:val="00BF7381"/>
    <w:rsid w:val="00C0057D"/>
    <w:rsid w:val="00C008BC"/>
    <w:rsid w:val="00C04E33"/>
    <w:rsid w:val="00C04E76"/>
    <w:rsid w:val="00C05384"/>
    <w:rsid w:val="00C05C41"/>
    <w:rsid w:val="00C06AB0"/>
    <w:rsid w:val="00C12865"/>
    <w:rsid w:val="00C129CA"/>
    <w:rsid w:val="00C136C8"/>
    <w:rsid w:val="00C13B4A"/>
    <w:rsid w:val="00C15285"/>
    <w:rsid w:val="00C15B8A"/>
    <w:rsid w:val="00C21C92"/>
    <w:rsid w:val="00C247B0"/>
    <w:rsid w:val="00C24BE4"/>
    <w:rsid w:val="00C275E6"/>
    <w:rsid w:val="00C31EF3"/>
    <w:rsid w:val="00C33AA2"/>
    <w:rsid w:val="00C34957"/>
    <w:rsid w:val="00C34ADE"/>
    <w:rsid w:val="00C34CE3"/>
    <w:rsid w:val="00C350FE"/>
    <w:rsid w:val="00C35C0B"/>
    <w:rsid w:val="00C36665"/>
    <w:rsid w:val="00C37564"/>
    <w:rsid w:val="00C41581"/>
    <w:rsid w:val="00C433C1"/>
    <w:rsid w:val="00C44B9D"/>
    <w:rsid w:val="00C50BFF"/>
    <w:rsid w:val="00C522C6"/>
    <w:rsid w:val="00C552CE"/>
    <w:rsid w:val="00C56D63"/>
    <w:rsid w:val="00C60F72"/>
    <w:rsid w:val="00C6122F"/>
    <w:rsid w:val="00C61C05"/>
    <w:rsid w:val="00C62C1C"/>
    <w:rsid w:val="00C63FBC"/>
    <w:rsid w:val="00C64D21"/>
    <w:rsid w:val="00C67AB7"/>
    <w:rsid w:val="00C7114F"/>
    <w:rsid w:val="00C720C6"/>
    <w:rsid w:val="00C72947"/>
    <w:rsid w:val="00C737C6"/>
    <w:rsid w:val="00C73898"/>
    <w:rsid w:val="00C82BF6"/>
    <w:rsid w:val="00C82F17"/>
    <w:rsid w:val="00C83A09"/>
    <w:rsid w:val="00C83FC3"/>
    <w:rsid w:val="00C9107A"/>
    <w:rsid w:val="00C91BC9"/>
    <w:rsid w:val="00C92E1B"/>
    <w:rsid w:val="00C96996"/>
    <w:rsid w:val="00C9720C"/>
    <w:rsid w:val="00CA01BE"/>
    <w:rsid w:val="00CA0967"/>
    <w:rsid w:val="00CA4D5E"/>
    <w:rsid w:val="00CA5A91"/>
    <w:rsid w:val="00CA63A0"/>
    <w:rsid w:val="00CB277E"/>
    <w:rsid w:val="00CB3B91"/>
    <w:rsid w:val="00CC0B06"/>
    <w:rsid w:val="00CC208D"/>
    <w:rsid w:val="00CC215F"/>
    <w:rsid w:val="00CC236D"/>
    <w:rsid w:val="00CC333C"/>
    <w:rsid w:val="00CC6891"/>
    <w:rsid w:val="00CC766E"/>
    <w:rsid w:val="00CD1380"/>
    <w:rsid w:val="00CD2BD1"/>
    <w:rsid w:val="00CD412A"/>
    <w:rsid w:val="00CD706C"/>
    <w:rsid w:val="00CE0883"/>
    <w:rsid w:val="00CE0C29"/>
    <w:rsid w:val="00CE20F8"/>
    <w:rsid w:val="00CE2784"/>
    <w:rsid w:val="00CE4B2F"/>
    <w:rsid w:val="00CE68DA"/>
    <w:rsid w:val="00CF2BAE"/>
    <w:rsid w:val="00CF3221"/>
    <w:rsid w:val="00CF6A32"/>
    <w:rsid w:val="00CF6C22"/>
    <w:rsid w:val="00CF6D7F"/>
    <w:rsid w:val="00CF78D4"/>
    <w:rsid w:val="00D00237"/>
    <w:rsid w:val="00D00AA4"/>
    <w:rsid w:val="00D01939"/>
    <w:rsid w:val="00D03D03"/>
    <w:rsid w:val="00D041AE"/>
    <w:rsid w:val="00D061CC"/>
    <w:rsid w:val="00D0667F"/>
    <w:rsid w:val="00D12546"/>
    <w:rsid w:val="00D12F77"/>
    <w:rsid w:val="00D15E67"/>
    <w:rsid w:val="00D163B3"/>
    <w:rsid w:val="00D20BBD"/>
    <w:rsid w:val="00D20CCC"/>
    <w:rsid w:val="00D215C8"/>
    <w:rsid w:val="00D27BA8"/>
    <w:rsid w:val="00D27D50"/>
    <w:rsid w:val="00D31F4F"/>
    <w:rsid w:val="00D32A32"/>
    <w:rsid w:val="00D3717E"/>
    <w:rsid w:val="00D46708"/>
    <w:rsid w:val="00D50260"/>
    <w:rsid w:val="00D5508C"/>
    <w:rsid w:val="00D57692"/>
    <w:rsid w:val="00D631CF"/>
    <w:rsid w:val="00D65FA4"/>
    <w:rsid w:val="00D6718A"/>
    <w:rsid w:val="00D72710"/>
    <w:rsid w:val="00D72E19"/>
    <w:rsid w:val="00D748AE"/>
    <w:rsid w:val="00D74BDD"/>
    <w:rsid w:val="00D75948"/>
    <w:rsid w:val="00D76556"/>
    <w:rsid w:val="00D81D14"/>
    <w:rsid w:val="00D827C5"/>
    <w:rsid w:val="00D831D9"/>
    <w:rsid w:val="00D840AB"/>
    <w:rsid w:val="00D87DF7"/>
    <w:rsid w:val="00D9293F"/>
    <w:rsid w:val="00D9361A"/>
    <w:rsid w:val="00D94103"/>
    <w:rsid w:val="00D94D75"/>
    <w:rsid w:val="00D951AD"/>
    <w:rsid w:val="00D955B6"/>
    <w:rsid w:val="00DA301F"/>
    <w:rsid w:val="00DA48EA"/>
    <w:rsid w:val="00DA4ABD"/>
    <w:rsid w:val="00DA51D6"/>
    <w:rsid w:val="00DA5D5B"/>
    <w:rsid w:val="00DA7F8E"/>
    <w:rsid w:val="00DB1F5F"/>
    <w:rsid w:val="00DB3231"/>
    <w:rsid w:val="00DB3AC3"/>
    <w:rsid w:val="00DB42B5"/>
    <w:rsid w:val="00DB5F79"/>
    <w:rsid w:val="00DB7160"/>
    <w:rsid w:val="00DB7777"/>
    <w:rsid w:val="00DC2B52"/>
    <w:rsid w:val="00DC3B80"/>
    <w:rsid w:val="00DC6994"/>
    <w:rsid w:val="00DD0457"/>
    <w:rsid w:val="00DD2C0A"/>
    <w:rsid w:val="00DD51F4"/>
    <w:rsid w:val="00DD572B"/>
    <w:rsid w:val="00DE0AC5"/>
    <w:rsid w:val="00DE1C44"/>
    <w:rsid w:val="00DE54FA"/>
    <w:rsid w:val="00DF13D5"/>
    <w:rsid w:val="00DF302B"/>
    <w:rsid w:val="00DF3883"/>
    <w:rsid w:val="00DF3999"/>
    <w:rsid w:val="00DF4870"/>
    <w:rsid w:val="00DF5C45"/>
    <w:rsid w:val="00DF5E3B"/>
    <w:rsid w:val="00DF74D0"/>
    <w:rsid w:val="00DF790E"/>
    <w:rsid w:val="00E007DE"/>
    <w:rsid w:val="00E028A7"/>
    <w:rsid w:val="00E0427E"/>
    <w:rsid w:val="00E06628"/>
    <w:rsid w:val="00E1166F"/>
    <w:rsid w:val="00E12391"/>
    <w:rsid w:val="00E137D6"/>
    <w:rsid w:val="00E13F01"/>
    <w:rsid w:val="00E24150"/>
    <w:rsid w:val="00E25E0B"/>
    <w:rsid w:val="00E308A2"/>
    <w:rsid w:val="00E312E8"/>
    <w:rsid w:val="00E32631"/>
    <w:rsid w:val="00E33109"/>
    <w:rsid w:val="00E3504D"/>
    <w:rsid w:val="00E351B1"/>
    <w:rsid w:val="00E35EF2"/>
    <w:rsid w:val="00E4127E"/>
    <w:rsid w:val="00E45970"/>
    <w:rsid w:val="00E46E73"/>
    <w:rsid w:val="00E47FEA"/>
    <w:rsid w:val="00E52E9B"/>
    <w:rsid w:val="00E65C48"/>
    <w:rsid w:val="00E7089E"/>
    <w:rsid w:val="00E71A9D"/>
    <w:rsid w:val="00E75021"/>
    <w:rsid w:val="00E75DFC"/>
    <w:rsid w:val="00E8100D"/>
    <w:rsid w:val="00E81072"/>
    <w:rsid w:val="00E82691"/>
    <w:rsid w:val="00E82E04"/>
    <w:rsid w:val="00E86392"/>
    <w:rsid w:val="00E865F4"/>
    <w:rsid w:val="00E86D3D"/>
    <w:rsid w:val="00E9306F"/>
    <w:rsid w:val="00E94A7F"/>
    <w:rsid w:val="00E97BE8"/>
    <w:rsid w:val="00EA024D"/>
    <w:rsid w:val="00EA1FD8"/>
    <w:rsid w:val="00EA215F"/>
    <w:rsid w:val="00EA3413"/>
    <w:rsid w:val="00EA5052"/>
    <w:rsid w:val="00EA7FBB"/>
    <w:rsid w:val="00EB1103"/>
    <w:rsid w:val="00EB1EB9"/>
    <w:rsid w:val="00EB3457"/>
    <w:rsid w:val="00EB4DF0"/>
    <w:rsid w:val="00EC3CFD"/>
    <w:rsid w:val="00ED26E9"/>
    <w:rsid w:val="00ED382F"/>
    <w:rsid w:val="00ED4303"/>
    <w:rsid w:val="00ED4520"/>
    <w:rsid w:val="00ED4C9A"/>
    <w:rsid w:val="00ED5AAF"/>
    <w:rsid w:val="00EE4AB7"/>
    <w:rsid w:val="00EE4DED"/>
    <w:rsid w:val="00EE6288"/>
    <w:rsid w:val="00EE772B"/>
    <w:rsid w:val="00EF0961"/>
    <w:rsid w:val="00EF2D05"/>
    <w:rsid w:val="00EF3906"/>
    <w:rsid w:val="00EF3B4D"/>
    <w:rsid w:val="00EF58B1"/>
    <w:rsid w:val="00EF60DE"/>
    <w:rsid w:val="00F02642"/>
    <w:rsid w:val="00F132B0"/>
    <w:rsid w:val="00F14768"/>
    <w:rsid w:val="00F1645C"/>
    <w:rsid w:val="00F205E4"/>
    <w:rsid w:val="00F209D2"/>
    <w:rsid w:val="00F2240B"/>
    <w:rsid w:val="00F24F6B"/>
    <w:rsid w:val="00F273A1"/>
    <w:rsid w:val="00F36BED"/>
    <w:rsid w:val="00F40FA8"/>
    <w:rsid w:val="00F4109D"/>
    <w:rsid w:val="00F4111E"/>
    <w:rsid w:val="00F474FE"/>
    <w:rsid w:val="00F50D3B"/>
    <w:rsid w:val="00F5726A"/>
    <w:rsid w:val="00F605BE"/>
    <w:rsid w:val="00F668F8"/>
    <w:rsid w:val="00F71273"/>
    <w:rsid w:val="00F73C74"/>
    <w:rsid w:val="00F77192"/>
    <w:rsid w:val="00F80016"/>
    <w:rsid w:val="00F80AB2"/>
    <w:rsid w:val="00F81D5A"/>
    <w:rsid w:val="00F83C03"/>
    <w:rsid w:val="00F879AD"/>
    <w:rsid w:val="00F9089D"/>
    <w:rsid w:val="00F91BA1"/>
    <w:rsid w:val="00F92378"/>
    <w:rsid w:val="00F93899"/>
    <w:rsid w:val="00F93A19"/>
    <w:rsid w:val="00F966FE"/>
    <w:rsid w:val="00FA009C"/>
    <w:rsid w:val="00FA383B"/>
    <w:rsid w:val="00FA6B89"/>
    <w:rsid w:val="00FA6EF0"/>
    <w:rsid w:val="00FA7E8F"/>
    <w:rsid w:val="00FB0251"/>
    <w:rsid w:val="00FB1AA9"/>
    <w:rsid w:val="00FB2CC3"/>
    <w:rsid w:val="00FB3905"/>
    <w:rsid w:val="00FB40C4"/>
    <w:rsid w:val="00FB5500"/>
    <w:rsid w:val="00FB62A3"/>
    <w:rsid w:val="00FC24B6"/>
    <w:rsid w:val="00FC3B2B"/>
    <w:rsid w:val="00FC3C6F"/>
    <w:rsid w:val="00FC445B"/>
    <w:rsid w:val="00FC50E6"/>
    <w:rsid w:val="00FC5220"/>
    <w:rsid w:val="00FC5A57"/>
    <w:rsid w:val="00FC75A4"/>
    <w:rsid w:val="00FD0BD5"/>
    <w:rsid w:val="00FD1F01"/>
    <w:rsid w:val="00FD30AF"/>
    <w:rsid w:val="00FD6645"/>
    <w:rsid w:val="00FE0D40"/>
    <w:rsid w:val="00FE0EE3"/>
    <w:rsid w:val="00FE21D3"/>
    <w:rsid w:val="00FE612F"/>
    <w:rsid w:val="00FF042A"/>
    <w:rsid w:val="00FF6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8F51C2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next w:val="a2"/>
    <w:link w:val="10"/>
    <w:qFormat/>
    <w:rsid w:val="0031435B"/>
    <w:pPr>
      <w:keepNext/>
      <w:numPr>
        <w:numId w:val="2"/>
      </w:numPr>
      <w:spacing w:before="240" w:after="60" w:line="360" w:lineRule="auto"/>
      <w:jc w:val="both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2"/>
    <w:next w:val="a2"/>
    <w:link w:val="20"/>
    <w:qFormat/>
    <w:rsid w:val="0031435B"/>
    <w:pPr>
      <w:keepNext/>
      <w:numPr>
        <w:ilvl w:val="1"/>
        <w:numId w:val="2"/>
      </w:numPr>
      <w:spacing w:before="240" w:after="60" w:line="360" w:lineRule="auto"/>
      <w:jc w:val="both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2"/>
    <w:next w:val="a2"/>
    <w:link w:val="30"/>
    <w:qFormat/>
    <w:rsid w:val="0031435B"/>
    <w:pPr>
      <w:keepNext/>
      <w:numPr>
        <w:ilvl w:val="2"/>
        <w:numId w:val="2"/>
      </w:numPr>
      <w:spacing w:before="240" w:after="60" w:line="360" w:lineRule="auto"/>
      <w:jc w:val="both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2"/>
    <w:next w:val="a2"/>
    <w:link w:val="40"/>
    <w:qFormat/>
    <w:rsid w:val="0031435B"/>
    <w:pPr>
      <w:keepNext/>
      <w:numPr>
        <w:ilvl w:val="3"/>
        <w:numId w:val="2"/>
      </w:numPr>
      <w:spacing w:before="240" w:after="60" w:line="360" w:lineRule="auto"/>
      <w:jc w:val="both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5">
    <w:name w:val="heading 5"/>
    <w:basedOn w:val="a2"/>
    <w:next w:val="a2"/>
    <w:link w:val="50"/>
    <w:qFormat/>
    <w:rsid w:val="0031435B"/>
    <w:pPr>
      <w:numPr>
        <w:ilvl w:val="4"/>
        <w:numId w:val="2"/>
      </w:numPr>
      <w:spacing w:before="240" w:after="60" w:line="360" w:lineRule="auto"/>
      <w:jc w:val="both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2"/>
    <w:next w:val="a2"/>
    <w:link w:val="60"/>
    <w:qFormat/>
    <w:rsid w:val="0031435B"/>
    <w:pPr>
      <w:numPr>
        <w:ilvl w:val="5"/>
        <w:numId w:val="2"/>
      </w:numPr>
      <w:spacing w:before="240" w:after="60" w:line="360" w:lineRule="auto"/>
      <w:jc w:val="both"/>
      <w:outlineLvl w:val="5"/>
    </w:pPr>
    <w:rPr>
      <w:rFonts w:ascii="Times New Roman" w:eastAsia="Times New Roman" w:hAnsi="Times New Roman" w:cs="Times New Roman"/>
      <w:b/>
      <w:bCs/>
      <w:sz w:val="22"/>
      <w:szCs w:val="22"/>
      <w:lang w:val="ru-RU" w:eastAsia="ru-RU"/>
    </w:rPr>
  </w:style>
  <w:style w:type="paragraph" w:styleId="7">
    <w:name w:val="heading 7"/>
    <w:basedOn w:val="a2"/>
    <w:next w:val="a2"/>
    <w:link w:val="70"/>
    <w:qFormat/>
    <w:rsid w:val="0031435B"/>
    <w:pPr>
      <w:numPr>
        <w:ilvl w:val="6"/>
        <w:numId w:val="2"/>
      </w:numPr>
      <w:spacing w:before="240" w:after="60" w:line="360" w:lineRule="auto"/>
      <w:jc w:val="both"/>
      <w:outlineLvl w:val="6"/>
    </w:pPr>
    <w:rPr>
      <w:rFonts w:ascii="Times New Roman" w:eastAsia="Times New Roman" w:hAnsi="Times New Roman" w:cs="Times New Roman"/>
      <w:lang w:val="ru-RU" w:eastAsia="ru-RU"/>
    </w:rPr>
  </w:style>
  <w:style w:type="paragraph" w:styleId="8">
    <w:name w:val="heading 8"/>
    <w:basedOn w:val="a2"/>
    <w:next w:val="a2"/>
    <w:link w:val="80"/>
    <w:qFormat/>
    <w:rsid w:val="0031435B"/>
    <w:pPr>
      <w:numPr>
        <w:ilvl w:val="7"/>
        <w:numId w:val="2"/>
      </w:numPr>
      <w:spacing w:before="240" w:after="60" w:line="360" w:lineRule="auto"/>
      <w:jc w:val="both"/>
      <w:outlineLvl w:val="7"/>
    </w:pPr>
    <w:rPr>
      <w:rFonts w:ascii="Times New Roman" w:eastAsia="Times New Roman" w:hAnsi="Times New Roman" w:cs="Times New Roman"/>
      <w:i/>
      <w:iCs/>
      <w:lang w:val="ru-RU" w:eastAsia="ru-RU"/>
    </w:rPr>
  </w:style>
  <w:style w:type="paragraph" w:styleId="9">
    <w:name w:val="heading 9"/>
    <w:basedOn w:val="a2"/>
    <w:next w:val="a2"/>
    <w:link w:val="90"/>
    <w:qFormat/>
    <w:rsid w:val="0031435B"/>
    <w:pPr>
      <w:numPr>
        <w:ilvl w:val="8"/>
        <w:numId w:val="2"/>
      </w:numPr>
      <w:spacing w:before="240" w:after="60" w:line="360" w:lineRule="auto"/>
      <w:jc w:val="both"/>
      <w:outlineLvl w:val="8"/>
    </w:pPr>
    <w:rPr>
      <w:rFonts w:ascii="Arial" w:eastAsia="Times New Roman" w:hAnsi="Arial" w:cs="Arial"/>
      <w:sz w:val="22"/>
      <w:szCs w:val="22"/>
      <w:lang w:val="ru-RU"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footnote text"/>
    <w:basedOn w:val="a2"/>
    <w:link w:val="a7"/>
    <w:uiPriority w:val="99"/>
    <w:unhideWhenUsed/>
    <w:rsid w:val="00393071"/>
  </w:style>
  <w:style w:type="character" w:customStyle="1" w:styleId="a7">
    <w:name w:val="Текст сноски Знак"/>
    <w:basedOn w:val="a3"/>
    <w:link w:val="a6"/>
    <w:uiPriority w:val="99"/>
    <w:rsid w:val="00393071"/>
  </w:style>
  <w:style w:type="character" w:styleId="a8">
    <w:name w:val="footnote reference"/>
    <w:basedOn w:val="a3"/>
    <w:uiPriority w:val="99"/>
    <w:unhideWhenUsed/>
    <w:rsid w:val="00393071"/>
    <w:rPr>
      <w:vertAlign w:val="superscript"/>
    </w:rPr>
  </w:style>
  <w:style w:type="character" w:customStyle="1" w:styleId="10">
    <w:name w:val="Заголовок 1 Знак"/>
    <w:basedOn w:val="a3"/>
    <w:link w:val="1"/>
    <w:rsid w:val="0031435B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3"/>
    <w:link w:val="2"/>
    <w:rsid w:val="0031435B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3"/>
    <w:link w:val="3"/>
    <w:rsid w:val="0031435B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3"/>
    <w:link w:val="4"/>
    <w:rsid w:val="0031435B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3"/>
    <w:link w:val="5"/>
    <w:rsid w:val="0031435B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3"/>
    <w:link w:val="6"/>
    <w:rsid w:val="0031435B"/>
    <w:rPr>
      <w:rFonts w:ascii="Times New Roman" w:eastAsia="Times New Roman" w:hAnsi="Times New Roman" w:cs="Times New Roman"/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3"/>
    <w:link w:val="7"/>
    <w:rsid w:val="0031435B"/>
    <w:rPr>
      <w:rFonts w:ascii="Times New Roman" w:eastAsia="Times New Roman" w:hAnsi="Times New Roman" w:cs="Times New Roman"/>
      <w:lang w:val="ru-RU" w:eastAsia="ru-RU"/>
    </w:rPr>
  </w:style>
  <w:style w:type="character" w:customStyle="1" w:styleId="80">
    <w:name w:val="Заголовок 8 Знак"/>
    <w:basedOn w:val="a3"/>
    <w:link w:val="8"/>
    <w:rsid w:val="0031435B"/>
    <w:rPr>
      <w:rFonts w:ascii="Times New Roman" w:eastAsia="Times New Roman" w:hAnsi="Times New Roman" w:cs="Times New Roman"/>
      <w:i/>
      <w:iCs/>
      <w:lang w:val="ru-RU" w:eastAsia="ru-RU"/>
    </w:rPr>
  </w:style>
  <w:style w:type="character" w:customStyle="1" w:styleId="90">
    <w:name w:val="Заголовок 9 Знак"/>
    <w:basedOn w:val="a3"/>
    <w:link w:val="9"/>
    <w:rsid w:val="0031435B"/>
    <w:rPr>
      <w:rFonts w:ascii="Arial" w:eastAsia="Times New Roman" w:hAnsi="Arial" w:cs="Arial"/>
      <w:sz w:val="22"/>
      <w:szCs w:val="22"/>
      <w:lang w:val="ru-RU" w:eastAsia="ru-RU"/>
    </w:rPr>
  </w:style>
  <w:style w:type="numbering" w:customStyle="1" w:styleId="NoList1">
    <w:name w:val="No List1"/>
    <w:next w:val="a5"/>
    <w:uiPriority w:val="99"/>
    <w:semiHidden/>
    <w:unhideWhenUsed/>
    <w:rsid w:val="0031435B"/>
  </w:style>
  <w:style w:type="paragraph" w:customStyle="1" w:styleId="a9">
    <w:name w:val="Стиль полужирный По центру"/>
    <w:basedOn w:val="a2"/>
    <w:rsid w:val="0031435B"/>
    <w:pPr>
      <w:spacing w:line="360" w:lineRule="auto"/>
      <w:jc w:val="center"/>
    </w:pPr>
    <w:rPr>
      <w:rFonts w:ascii="Times New Roman" w:eastAsia="Times New Roman" w:hAnsi="Times New Roman" w:cs="Times New Roman"/>
      <w:b/>
      <w:bCs/>
      <w:szCs w:val="20"/>
      <w:lang w:val="ru-RU" w:eastAsia="ru-RU"/>
    </w:rPr>
  </w:style>
  <w:style w:type="paragraph" w:customStyle="1" w:styleId="14">
    <w:name w:val="Стиль 14 пт По ширине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aa">
    <w:name w:val="Обычный + Междустр.интервал:  полуторный"/>
    <w:basedOn w:val="a2"/>
    <w:rsid w:val="0031435B"/>
    <w:pPr>
      <w:numPr>
        <w:ilvl w:val="12"/>
      </w:num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lang w:val="ru-RU" w:eastAsia="ru-RU"/>
    </w:rPr>
  </w:style>
  <w:style w:type="numbering" w:customStyle="1" w:styleId="a">
    <w:name w:val="Стиль маркированный"/>
    <w:basedOn w:val="a5"/>
    <w:rsid w:val="0031435B"/>
    <w:pPr>
      <w:numPr>
        <w:numId w:val="1"/>
      </w:numPr>
    </w:pPr>
  </w:style>
  <w:style w:type="paragraph" w:customStyle="1" w:styleId="ab">
    <w:name w:val="Стиль По ширине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styleId="ac">
    <w:name w:val="List Paragraph"/>
    <w:basedOn w:val="a2"/>
    <w:next w:val="a2"/>
    <w:uiPriority w:val="34"/>
    <w:qFormat/>
    <w:rsid w:val="0031435B"/>
    <w:pPr>
      <w:spacing w:line="360" w:lineRule="auto"/>
      <w:ind w:left="720"/>
      <w:contextualSpacing/>
      <w:jc w:val="both"/>
    </w:pPr>
    <w:rPr>
      <w:rFonts w:ascii="Times New Roman" w:eastAsia="Times New Roman" w:hAnsi="Times New Roman" w:cs="Times New Roman"/>
      <w:sz w:val="28"/>
      <w:szCs w:val="22"/>
      <w:lang w:val="ru-RU"/>
    </w:rPr>
  </w:style>
  <w:style w:type="paragraph" w:styleId="ad">
    <w:name w:val="Balloon Text"/>
    <w:basedOn w:val="a2"/>
    <w:link w:val="ae"/>
    <w:uiPriority w:val="99"/>
    <w:rsid w:val="0031435B"/>
    <w:pPr>
      <w:spacing w:line="360" w:lineRule="auto"/>
      <w:ind w:firstLine="709"/>
      <w:jc w:val="both"/>
    </w:pPr>
    <w:rPr>
      <w:rFonts w:ascii="Tahoma" w:eastAsia="Times New Roman" w:hAnsi="Tahoma" w:cs="Tahoma"/>
      <w:sz w:val="16"/>
      <w:szCs w:val="16"/>
      <w:lang w:val="ru-RU"/>
    </w:rPr>
  </w:style>
  <w:style w:type="character" w:customStyle="1" w:styleId="ae">
    <w:name w:val="Текст выноски Знак"/>
    <w:basedOn w:val="a3"/>
    <w:link w:val="ad"/>
    <w:uiPriority w:val="99"/>
    <w:rsid w:val="0031435B"/>
    <w:rPr>
      <w:rFonts w:ascii="Tahoma" w:eastAsia="Times New Roman" w:hAnsi="Tahoma" w:cs="Tahoma"/>
      <w:sz w:val="16"/>
      <w:szCs w:val="16"/>
      <w:lang w:val="ru-RU"/>
    </w:rPr>
  </w:style>
  <w:style w:type="paragraph" w:styleId="af">
    <w:name w:val="Body Text"/>
    <w:basedOn w:val="a2"/>
    <w:link w:val="af0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BodyTextChar">
    <w:name w:val="Body Text Char"/>
    <w:basedOn w:val="a3"/>
    <w:rsid w:val="0031435B"/>
  </w:style>
  <w:style w:type="character" w:customStyle="1" w:styleId="af0">
    <w:name w:val="Основной текст Знак"/>
    <w:basedOn w:val="a3"/>
    <w:link w:val="af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Calibri2">
    <w:name w:val="Стиль Обычный + Междустр.интервал:  полуторный + (латиница) Calibri...2"/>
    <w:basedOn w:val="aa"/>
    <w:rsid w:val="0031435B"/>
    <w:pPr>
      <w:spacing w:line="240" w:lineRule="auto"/>
      <w:ind w:firstLine="708"/>
    </w:pPr>
    <w:rPr>
      <w:rFonts w:ascii="Calibri" w:eastAsia="Times New Roman" w:hAnsi="Calibri"/>
      <w:sz w:val="24"/>
      <w:szCs w:val="20"/>
    </w:rPr>
  </w:style>
  <w:style w:type="paragraph" w:customStyle="1" w:styleId="063">
    <w:name w:val="Стиль Слева:  063 см"/>
    <w:basedOn w:val="a2"/>
    <w:rsid w:val="0031435B"/>
    <w:pPr>
      <w:spacing w:line="360" w:lineRule="auto"/>
      <w:ind w:left="36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character" w:customStyle="1" w:styleId="61">
    <w:name w:val="Знак Знак6"/>
    <w:basedOn w:val="a3"/>
    <w:rsid w:val="0031435B"/>
    <w:rPr>
      <w:sz w:val="28"/>
      <w:lang w:val="ru-RU" w:eastAsia="ru-RU" w:bidi="ar-SA"/>
    </w:rPr>
  </w:style>
  <w:style w:type="paragraph" w:styleId="af1">
    <w:name w:val="Normal (Web)"/>
    <w:basedOn w:val="a2"/>
    <w:rsid w:val="0031435B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000000"/>
      <w:lang w:val="ru-RU" w:eastAsia="ru-RU"/>
    </w:rPr>
  </w:style>
  <w:style w:type="paragraph" w:customStyle="1" w:styleId="127">
    <w:name w:val="Стиль По ширине Первая строка:  127 см"/>
    <w:basedOn w:val="a2"/>
    <w:rsid w:val="0031435B"/>
    <w:pPr>
      <w:spacing w:line="360" w:lineRule="auto"/>
      <w:ind w:firstLine="72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256">
    <w:name w:val="Стиль Слева:  25 см Перед:  6 пт"/>
    <w:basedOn w:val="a2"/>
    <w:rsid w:val="0031435B"/>
    <w:pPr>
      <w:spacing w:before="120"/>
      <w:ind w:left="1416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1270">
    <w:name w:val="Стиль Первая строка:  127 см"/>
    <w:basedOn w:val="a2"/>
    <w:rsid w:val="0031435B"/>
    <w:pPr>
      <w:ind w:firstLine="720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62">
    <w:name w:val="Стиль Перед:  6 пт Междустр.интервал:  полуторный"/>
    <w:basedOn w:val="a2"/>
    <w:rsid w:val="0031435B"/>
    <w:pPr>
      <w:spacing w:before="120"/>
    </w:pPr>
    <w:rPr>
      <w:rFonts w:ascii="Times New Roman" w:eastAsia="Times New Roman" w:hAnsi="Times New Roman" w:cs="Times New Roman"/>
      <w:szCs w:val="20"/>
      <w:lang w:val="ru-RU" w:eastAsia="ru-RU"/>
    </w:rPr>
  </w:style>
  <w:style w:type="character" w:customStyle="1" w:styleId="11">
    <w:name w:val="Замещающий текст1"/>
    <w:basedOn w:val="a3"/>
    <w:semiHidden/>
    <w:rsid w:val="0031435B"/>
    <w:rPr>
      <w:rFonts w:cs="Times New Roman"/>
      <w:color w:val="808080"/>
    </w:rPr>
  </w:style>
  <w:style w:type="paragraph" w:customStyle="1" w:styleId="0610">
    <w:name w:val="Стиль По ширине Перед:  06 пт После:  10 пт Междустр.интервал: ..."/>
    <w:basedOn w:val="a2"/>
    <w:rsid w:val="0031435B"/>
    <w:pPr>
      <w:spacing w:before="12" w:after="20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0630610">
    <w:name w:val="Стиль По ширине Слева:  063 см Перед:  06 пт После:  10 пт Ме..."/>
    <w:basedOn w:val="a2"/>
    <w:rsid w:val="0031435B"/>
    <w:pPr>
      <w:spacing w:before="12" w:after="200"/>
      <w:ind w:left="36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styleId="31">
    <w:name w:val="Body Text 3"/>
    <w:basedOn w:val="a2"/>
    <w:link w:val="32"/>
    <w:rsid w:val="0031435B"/>
    <w:pPr>
      <w:jc w:val="center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32">
    <w:name w:val="Основной текст 3 Знак"/>
    <w:basedOn w:val="a3"/>
    <w:link w:val="31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af2">
    <w:name w:val="Стиль Междустр.интервал:  одинарный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character" w:styleId="af3">
    <w:name w:val="Hyperlink"/>
    <w:basedOn w:val="a3"/>
    <w:rsid w:val="0031435B"/>
    <w:rPr>
      <w:rFonts w:cs="Times New Roman"/>
      <w:color w:val="0000FF"/>
      <w:u w:val="single"/>
    </w:rPr>
  </w:style>
  <w:style w:type="paragraph" w:customStyle="1" w:styleId="312">
    <w:name w:val="Стиль Заголовок 3 + 12 пт"/>
    <w:basedOn w:val="3"/>
    <w:rsid w:val="0031435B"/>
    <w:pPr>
      <w:keepLines/>
      <w:numPr>
        <w:ilvl w:val="0"/>
        <w:numId w:val="0"/>
      </w:numPr>
      <w:suppressAutoHyphens/>
      <w:spacing w:before="120" w:after="0" w:line="240" w:lineRule="auto"/>
      <w:ind w:firstLine="709"/>
      <w:jc w:val="left"/>
    </w:pPr>
    <w:rPr>
      <w:rFonts w:ascii="Times New Roman" w:eastAsia="Calibri" w:hAnsi="Times New Roman" w:cs="Times New Roman"/>
      <w:sz w:val="24"/>
      <w:szCs w:val="24"/>
      <w:lang w:eastAsia="ar-SA"/>
    </w:rPr>
  </w:style>
  <w:style w:type="paragraph" w:customStyle="1" w:styleId="Cambria">
    <w:name w:val="Стиль Cambria полужирный По центру"/>
    <w:basedOn w:val="a2"/>
    <w:rsid w:val="0031435B"/>
    <w:pPr>
      <w:spacing w:line="360" w:lineRule="auto"/>
      <w:jc w:val="center"/>
    </w:pPr>
    <w:rPr>
      <w:rFonts w:ascii="Cambria" w:eastAsia="Times New Roman" w:hAnsi="Cambria" w:cs="Times New Roman"/>
      <w:b/>
      <w:bCs/>
      <w:szCs w:val="20"/>
      <w:lang w:val="ru-RU" w:eastAsia="ru-RU"/>
    </w:rPr>
  </w:style>
  <w:style w:type="paragraph" w:customStyle="1" w:styleId="3120">
    <w:name w:val="Стиль Основной текст 3 + 12 пт"/>
    <w:basedOn w:val="31"/>
    <w:link w:val="3121"/>
    <w:rsid w:val="0031435B"/>
    <w:pPr>
      <w:spacing w:line="360" w:lineRule="auto"/>
    </w:pPr>
  </w:style>
  <w:style w:type="character" w:customStyle="1" w:styleId="3121">
    <w:name w:val="Стиль Основной текст 3 + 12 пт Знак"/>
    <w:basedOn w:val="32"/>
    <w:link w:val="3120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12">
    <w:name w:val="Стиль Междустр.интервал:  одинарный1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styleId="af4">
    <w:name w:val="footer"/>
    <w:basedOn w:val="a2"/>
    <w:link w:val="af5"/>
    <w:rsid w:val="0031435B"/>
    <w:pPr>
      <w:tabs>
        <w:tab w:val="center" w:pos="4677"/>
        <w:tab w:val="right" w:pos="9355"/>
      </w:tabs>
      <w:spacing w:line="360" w:lineRule="auto"/>
      <w:jc w:val="both"/>
    </w:pPr>
    <w:rPr>
      <w:rFonts w:ascii="Times New Roman" w:eastAsia="Times New Roman" w:hAnsi="Times New Roman" w:cs="Times New Roman"/>
      <w:lang w:val="ru-RU" w:eastAsia="ru-RU"/>
    </w:rPr>
  </w:style>
  <w:style w:type="character" w:customStyle="1" w:styleId="af5">
    <w:name w:val="Нижний колонтитул Знак"/>
    <w:basedOn w:val="a3"/>
    <w:link w:val="af4"/>
    <w:rsid w:val="0031435B"/>
    <w:rPr>
      <w:rFonts w:ascii="Times New Roman" w:eastAsia="Times New Roman" w:hAnsi="Times New Roman" w:cs="Times New Roman"/>
      <w:lang w:val="ru-RU" w:eastAsia="ru-RU"/>
    </w:rPr>
  </w:style>
  <w:style w:type="character" w:styleId="af6">
    <w:name w:val="page number"/>
    <w:basedOn w:val="a3"/>
    <w:rsid w:val="0031435B"/>
  </w:style>
  <w:style w:type="table" w:styleId="af7">
    <w:name w:val="Table Grid"/>
    <w:basedOn w:val="a4"/>
    <w:uiPriority w:val="59"/>
    <w:rsid w:val="003143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a5"/>
    <w:uiPriority w:val="99"/>
    <w:semiHidden/>
    <w:unhideWhenUsed/>
    <w:rsid w:val="00E75DFC"/>
  </w:style>
  <w:style w:type="paragraph" w:styleId="af8">
    <w:name w:val="Subtitle"/>
    <w:basedOn w:val="a2"/>
    <w:next w:val="a2"/>
    <w:link w:val="af9"/>
    <w:uiPriority w:val="11"/>
    <w:qFormat/>
    <w:rsid w:val="00E75DFC"/>
    <w:pPr>
      <w:numPr>
        <w:ilvl w:val="1"/>
      </w:numPr>
      <w:spacing w:before="120" w:after="120" w:line="360" w:lineRule="auto"/>
      <w:ind w:firstLine="567"/>
      <w:jc w:val="both"/>
    </w:pPr>
    <w:rPr>
      <w:rFonts w:ascii="Times New Roman" w:eastAsiaTheme="majorEastAsia" w:hAnsi="Times New Roman" w:cstheme="majorBidi"/>
      <w:b/>
      <w:iCs/>
      <w:spacing w:val="15"/>
      <w:sz w:val="28"/>
      <w:szCs w:val="28"/>
      <w:lang w:val="ru-RU" w:eastAsia="ru-RU"/>
    </w:rPr>
  </w:style>
  <w:style w:type="character" w:customStyle="1" w:styleId="af9">
    <w:name w:val="Подзаголовок Знак"/>
    <w:basedOn w:val="a3"/>
    <w:link w:val="af8"/>
    <w:uiPriority w:val="11"/>
    <w:rsid w:val="00E75DFC"/>
    <w:rPr>
      <w:rFonts w:ascii="Times New Roman" w:eastAsiaTheme="majorEastAsia" w:hAnsi="Times New Roman" w:cstheme="majorBidi"/>
      <w:b/>
      <w:iCs/>
      <w:spacing w:val="15"/>
      <w:sz w:val="28"/>
      <w:szCs w:val="28"/>
      <w:lang w:val="ru-RU" w:eastAsia="ru-RU"/>
    </w:rPr>
  </w:style>
  <w:style w:type="paragraph" w:customStyle="1" w:styleId="a1">
    <w:name w:val="Рисунок с нумерацией"/>
    <w:basedOn w:val="a2"/>
    <w:link w:val="afa"/>
    <w:qFormat/>
    <w:rsid w:val="00E75DFC"/>
    <w:pPr>
      <w:numPr>
        <w:numId w:val="4"/>
      </w:numPr>
      <w:spacing w:before="120" w:after="120" w:line="360" w:lineRule="auto"/>
      <w:ind w:left="0" w:firstLine="0"/>
      <w:jc w:val="center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a0">
    <w:name w:val="Таблица с нумерацией"/>
    <w:basedOn w:val="a2"/>
    <w:link w:val="afb"/>
    <w:qFormat/>
    <w:rsid w:val="00E75DFC"/>
    <w:pPr>
      <w:numPr>
        <w:numId w:val="5"/>
      </w:numPr>
      <w:spacing w:before="120" w:after="120" w:line="360" w:lineRule="auto"/>
      <w:ind w:left="0" w:firstLine="0"/>
    </w:pPr>
    <w:rPr>
      <w:rFonts w:ascii="Times New Roman" w:eastAsia="Calibri" w:hAnsi="Times New Roman" w:cs="Times New Roman"/>
      <w:sz w:val="28"/>
      <w:szCs w:val="28"/>
      <w:lang w:val="ru-RU" w:eastAsia="ru-RU"/>
    </w:rPr>
  </w:style>
  <w:style w:type="character" w:customStyle="1" w:styleId="afa">
    <w:name w:val="Рисунок с нумерацией Знак"/>
    <w:basedOn w:val="a3"/>
    <w:link w:val="a1"/>
    <w:rsid w:val="00E75DFC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fb">
    <w:name w:val="Таблица с нумерацией Знак"/>
    <w:basedOn w:val="a3"/>
    <w:link w:val="a0"/>
    <w:rsid w:val="00E75DFC"/>
    <w:rPr>
      <w:rFonts w:ascii="Times New Roman" w:eastAsia="Calibri" w:hAnsi="Times New Roman" w:cs="Times New Roman"/>
      <w:sz w:val="28"/>
      <w:szCs w:val="28"/>
      <w:lang w:val="ru-RU" w:eastAsia="ru-RU"/>
    </w:rPr>
  </w:style>
  <w:style w:type="character" w:styleId="afc">
    <w:name w:val="FollowedHyperlink"/>
    <w:basedOn w:val="a3"/>
    <w:uiPriority w:val="99"/>
    <w:semiHidden/>
    <w:unhideWhenUsed/>
    <w:rsid w:val="00E75DFC"/>
    <w:rPr>
      <w:color w:val="800080" w:themeColor="followedHyperlink"/>
      <w:u w:val="single"/>
    </w:rPr>
  </w:style>
  <w:style w:type="paragraph" w:styleId="afd">
    <w:name w:val="caption"/>
    <w:basedOn w:val="a2"/>
    <w:next w:val="a2"/>
    <w:uiPriority w:val="35"/>
    <w:unhideWhenUsed/>
    <w:qFormat/>
    <w:rsid w:val="00E75DFC"/>
    <w:pPr>
      <w:spacing w:after="200"/>
      <w:jc w:val="both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  <w:lang w:val="ru-RU" w:eastAsia="ru-RU"/>
    </w:rPr>
  </w:style>
  <w:style w:type="character" w:customStyle="1" w:styleId="apple-converted-space">
    <w:name w:val="apple-converted-space"/>
    <w:basedOn w:val="a3"/>
    <w:rsid w:val="00E75DF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next w:val="a2"/>
    <w:link w:val="10"/>
    <w:qFormat/>
    <w:rsid w:val="0031435B"/>
    <w:pPr>
      <w:keepNext/>
      <w:numPr>
        <w:numId w:val="2"/>
      </w:numPr>
      <w:spacing w:before="240" w:after="60" w:line="360" w:lineRule="auto"/>
      <w:jc w:val="both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2"/>
    <w:next w:val="a2"/>
    <w:link w:val="20"/>
    <w:qFormat/>
    <w:rsid w:val="0031435B"/>
    <w:pPr>
      <w:keepNext/>
      <w:numPr>
        <w:ilvl w:val="1"/>
        <w:numId w:val="2"/>
      </w:numPr>
      <w:spacing w:before="240" w:after="60" w:line="360" w:lineRule="auto"/>
      <w:jc w:val="both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2"/>
    <w:next w:val="a2"/>
    <w:link w:val="30"/>
    <w:qFormat/>
    <w:rsid w:val="0031435B"/>
    <w:pPr>
      <w:keepNext/>
      <w:numPr>
        <w:ilvl w:val="2"/>
        <w:numId w:val="2"/>
      </w:numPr>
      <w:spacing w:before="240" w:after="60" w:line="360" w:lineRule="auto"/>
      <w:jc w:val="both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2"/>
    <w:next w:val="a2"/>
    <w:link w:val="40"/>
    <w:qFormat/>
    <w:rsid w:val="0031435B"/>
    <w:pPr>
      <w:keepNext/>
      <w:numPr>
        <w:ilvl w:val="3"/>
        <w:numId w:val="2"/>
      </w:numPr>
      <w:spacing w:before="240" w:after="60" w:line="360" w:lineRule="auto"/>
      <w:jc w:val="both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5">
    <w:name w:val="heading 5"/>
    <w:basedOn w:val="a2"/>
    <w:next w:val="a2"/>
    <w:link w:val="50"/>
    <w:qFormat/>
    <w:rsid w:val="0031435B"/>
    <w:pPr>
      <w:numPr>
        <w:ilvl w:val="4"/>
        <w:numId w:val="2"/>
      </w:numPr>
      <w:spacing w:before="240" w:after="60" w:line="360" w:lineRule="auto"/>
      <w:jc w:val="both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2"/>
    <w:next w:val="a2"/>
    <w:link w:val="60"/>
    <w:qFormat/>
    <w:rsid w:val="0031435B"/>
    <w:pPr>
      <w:numPr>
        <w:ilvl w:val="5"/>
        <w:numId w:val="2"/>
      </w:numPr>
      <w:spacing w:before="240" w:after="60" w:line="360" w:lineRule="auto"/>
      <w:jc w:val="both"/>
      <w:outlineLvl w:val="5"/>
    </w:pPr>
    <w:rPr>
      <w:rFonts w:ascii="Times New Roman" w:eastAsia="Times New Roman" w:hAnsi="Times New Roman" w:cs="Times New Roman"/>
      <w:b/>
      <w:bCs/>
      <w:sz w:val="22"/>
      <w:szCs w:val="22"/>
      <w:lang w:val="ru-RU" w:eastAsia="ru-RU"/>
    </w:rPr>
  </w:style>
  <w:style w:type="paragraph" w:styleId="7">
    <w:name w:val="heading 7"/>
    <w:basedOn w:val="a2"/>
    <w:next w:val="a2"/>
    <w:link w:val="70"/>
    <w:qFormat/>
    <w:rsid w:val="0031435B"/>
    <w:pPr>
      <w:numPr>
        <w:ilvl w:val="6"/>
        <w:numId w:val="2"/>
      </w:numPr>
      <w:spacing w:before="240" w:after="60" w:line="360" w:lineRule="auto"/>
      <w:jc w:val="both"/>
      <w:outlineLvl w:val="6"/>
    </w:pPr>
    <w:rPr>
      <w:rFonts w:ascii="Times New Roman" w:eastAsia="Times New Roman" w:hAnsi="Times New Roman" w:cs="Times New Roman"/>
      <w:lang w:val="ru-RU" w:eastAsia="ru-RU"/>
    </w:rPr>
  </w:style>
  <w:style w:type="paragraph" w:styleId="8">
    <w:name w:val="heading 8"/>
    <w:basedOn w:val="a2"/>
    <w:next w:val="a2"/>
    <w:link w:val="80"/>
    <w:qFormat/>
    <w:rsid w:val="0031435B"/>
    <w:pPr>
      <w:numPr>
        <w:ilvl w:val="7"/>
        <w:numId w:val="2"/>
      </w:numPr>
      <w:spacing w:before="240" w:after="60" w:line="360" w:lineRule="auto"/>
      <w:jc w:val="both"/>
      <w:outlineLvl w:val="7"/>
    </w:pPr>
    <w:rPr>
      <w:rFonts w:ascii="Times New Roman" w:eastAsia="Times New Roman" w:hAnsi="Times New Roman" w:cs="Times New Roman"/>
      <w:i/>
      <w:iCs/>
      <w:lang w:val="ru-RU" w:eastAsia="ru-RU"/>
    </w:rPr>
  </w:style>
  <w:style w:type="paragraph" w:styleId="9">
    <w:name w:val="heading 9"/>
    <w:basedOn w:val="a2"/>
    <w:next w:val="a2"/>
    <w:link w:val="90"/>
    <w:qFormat/>
    <w:rsid w:val="0031435B"/>
    <w:pPr>
      <w:numPr>
        <w:ilvl w:val="8"/>
        <w:numId w:val="2"/>
      </w:numPr>
      <w:spacing w:before="240" w:after="60" w:line="360" w:lineRule="auto"/>
      <w:jc w:val="both"/>
      <w:outlineLvl w:val="8"/>
    </w:pPr>
    <w:rPr>
      <w:rFonts w:ascii="Arial" w:eastAsia="Times New Roman" w:hAnsi="Arial" w:cs="Arial"/>
      <w:sz w:val="22"/>
      <w:szCs w:val="22"/>
      <w:lang w:val="ru-RU"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footnote text"/>
    <w:basedOn w:val="a2"/>
    <w:link w:val="a7"/>
    <w:uiPriority w:val="99"/>
    <w:unhideWhenUsed/>
    <w:rsid w:val="00393071"/>
  </w:style>
  <w:style w:type="character" w:customStyle="1" w:styleId="a7">
    <w:name w:val="Текст сноски Знак"/>
    <w:basedOn w:val="a3"/>
    <w:link w:val="a6"/>
    <w:uiPriority w:val="99"/>
    <w:rsid w:val="00393071"/>
  </w:style>
  <w:style w:type="character" w:styleId="a8">
    <w:name w:val="footnote reference"/>
    <w:basedOn w:val="a3"/>
    <w:uiPriority w:val="99"/>
    <w:unhideWhenUsed/>
    <w:rsid w:val="00393071"/>
    <w:rPr>
      <w:vertAlign w:val="superscript"/>
    </w:rPr>
  </w:style>
  <w:style w:type="character" w:customStyle="1" w:styleId="10">
    <w:name w:val="Заголовок 1 Знак"/>
    <w:basedOn w:val="a3"/>
    <w:link w:val="1"/>
    <w:rsid w:val="0031435B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3"/>
    <w:link w:val="2"/>
    <w:rsid w:val="0031435B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3"/>
    <w:link w:val="3"/>
    <w:rsid w:val="0031435B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3"/>
    <w:link w:val="4"/>
    <w:rsid w:val="0031435B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3"/>
    <w:link w:val="5"/>
    <w:rsid w:val="0031435B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3"/>
    <w:link w:val="6"/>
    <w:rsid w:val="0031435B"/>
    <w:rPr>
      <w:rFonts w:ascii="Times New Roman" w:eastAsia="Times New Roman" w:hAnsi="Times New Roman" w:cs="Times New Roman"/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3"/>
    <w:link w:val="7"/>
    <w:rsid w:val="0031435B"/>
    <w:rPr>
      <w:rFonts w:ascii="Times New Roman" w:eastAsia="Times New Roman" w:hAnsi="Times New Roman" w:cs="Times New Roman"/>
      <w:lang w:val="ru-RU" w:eastAsia="ru-RU"/>
    </w:rPr>
  </w:style>
  <w:style w:type="character" w:customStyle="1" w:styleId="80">
    <w:name w:val="Заголовок 8 Знак"/>
    <w:basedOn w:val="a3"/>
    <w:link w:val="8"/>
    <w:rsid w:val="0031435B"/>
    <w:rPr>
      <w:rFonts w:ascii="Times New Roman" w:eastAsia="Times New Roman" w:hAnsi="Times New Roman" w:cs="Times New Roman"/>
      <w:i/>
      <w:iCs/>
      <w:lang w:val="ru-RU" w:eastAsia="ru-RU"/>
    </w:rPr>
  </w:style>
  <w:style w:type="character" w:customStyle="1" w:styleId="90">
    <w:name w:val="Заголовок 9 Знак"/>
    <w:basedOn w:val="a3"/>
    <w:link w:val="9"/>
    <w:rsid w:val="0031435B"/>
    <w:rPr>
      <w:rFonts w:ascii="Arial" w:eastAsia="Times New Roman" w:hAnsi="Arial" w:cs="Arial"/>
      <w:sz w:val="22"/>
      <w:szCs w:val="22"/>
      <w:lang w:val="ru-RU" w:eastAsia="ru-RU"/>
    </w:rPr>
  </w:style>
  <w:style w:type="numbering" w:customStyle="1" w:styleId="NoList1">
    <w:name w:val="No List1"/>
    <w:next w:val="a5"/>
    <w:uiPriority w:val="99"/>
    <w:semiHidden/>
    <w:unhideWhenUsed/>
    <w:rsid w:val="0031435B"/>
  </w:style>
  <w:style w:type="paragraph" w:customStyle="1" w:styleId="a9">
    <w:name w:val="Стиль полужирный По центру"/>
    <w:basedOn w:val="a2"/>
    <w:rsid w:val="0031435B"/>
    <w:pPr>
      <w:spacing w:line="360" w:lineRule="auto"/>
      <w:jc w:val="center"/>
    </w:pPr>
    <w:rPr>
      <w:rFonts w:ascii="Times New Roman" w:eastAsia="Times New Roman" w:hAnsi="Times New Roman" w:cs="Times New Roman"/>
      <w:b/>
      <w:bCs/>
      <w:szCs w:val="20"/>
      <w:lang w:val="ru-RU" w:eastAsia="ru-RU"/>
    </w:rPr>
  </w:style>
  <w:style w:type="paragraph" w:customStyle="1" w:styleId="14">
    <w:name w:val="Стиль 14 пт По ширине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aa">
    <w:name w:val="Обычный + Междустр.интервал:  полуторный"/>
    <w:basedOn w:val="a2"/>
    <w:rsid w:val="0031435B"/>
    <w:pPr>
      <w:numPr>
        <w:ilvl w:val="12"/>
      </w:numPr>
      <w:spacing w:line="360" w:lineRule="auto"/>
      <w:ind w:firstLine="709"/>
      <w:jc w:val="both"/>
    </w:pPr>
    <w:rPr>
      <w:rFonts w:ascii="Times New Roman" w:eastAsia="Calibri" w:hAnsi="Times New Roman" w:cs="Times New Roman"/>
      <w:sz w:val="28"/>
      <w:lang w:val="ru-RU" w:eastAsia="ru-RU"/>
    </w:rPr>
  </w:style>
  <w:style w:type="numbering" w:customStyle="1" w:styleId="a">
    <w:name w:val="Стиль маркированный"/>
    <w:basedOn w:val="a5"/>
    <w:rsid w:val="0031435B"/>
    <w:pPr>
      <w:numPr>
        <w:numId w:val="1"/>
      </w:numPr>
    </w:pPr>
  </w:style>
  <w:style w:type="paragraph" w:customStyle="1" w:styleId="ab">
    <w:name w:val="Стиль По ширине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styleId="ac">
    <w:name w:val="List Paragraph"/>
    <w:basedOn w:val="a2"/>
    <w:next w:val="a2"/>
    <w:uiPriority w:val="34"/>
    <w:qFormat/>
    <w:rsid w:val="0031435B"/>
    <w:pPr>
      <w:spacing w:line="360" w:lineRule="auto"/>
      <w:ind w:left="720"/>
      <w:contextualSpacing/>
      <w:jc w:val="both"/>
    </w:pPr>
    <w:rPr>
      <w:rFonts w:ascii="Times New Roman" w:eastAsia="Times New Roman" w:hAnsi="Times New Roman" w:cs="Times New Roman"/>
      <w:sz w:val="28"/>
      <w:szCs w:val="22"/>
      <w:lang w:val="ru-RU"/>
    </w:rPr>
  </w:style>
  <w:style w:type="paragraph" w:styleId="ad">
    <w:name w:val="Balloon Text"/>
    <w:basedOn w:val="a2"/>
    <w:link w:val="ae"/>
    <w:uiPriority w:val="99"/>
    <w:rsid w:val="0031435B"/>
    <w:pPr>
      <w:spacing w:line="360" w:lineRule="auto"/>
      <w:ind w:firstLine="709"/>
      <w:jc w:val="both"/>
    </w:pPr>
    <w:rPr>
      <w:rFonts w:ascii="Tahoma" w:eastAsia="Times New Roman" w:hAnsi="Tahoma" w:cs="Tahoma"/>
      <w:sz w:val="16"/>
      <w:szCs w:val="16"/>
      <w:lang w:val="ru-RU"/>
    </w:rPr>
  </w:style>
  <w:style w:type="character" w:customStyle="1" w:styleId="ae">
    <w:name w:val="Текст выноски Знак"/>
    <w:basedOn w:val="a3"/>
    <w:link w:val="ad"/>
    <w:uiPriority w:val="99"/>
    <w:rsid w:val="0031435B"/>
    <w:rPr>
      <w:rFonts w:ascii="Tahoma" w:eastAsia="Times New Roman" w:hAnsi="Tahoma" w:cs="Tahoma"/>
      <w:sz w:val="16"/>
      <w:szCs w:val="16"/>
      <w:lang w:val="ru-RU"/>
    </w:rPr>
  </w:style>
  <w:style w:type="paragraph" w:styleId="af">
    <w:name w:val="Body Text"/>
    <w:basedOn w:val="a2"/>
    <w:link w:val="af0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BodyTextChar">
    <w:name w:val="Body Text Char"/>
    <w:basedOn w:val="a3"/>
    <w:rsid w:val="0031435B"/>
  </w:style>
  <w:style w:type="character" w:customStyle="1" w:styleId="af0">
    <w:name w:val="Основной текст Знак"/>
    <w:basedOn w:val="a3"/>
    <w:link w:val="af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Calibri2">
    <w:name w:val="Стиль Обычный + Междустр.интервал:  полуторный + (латиница) Calibri...2"/>
    <w:basedOn w:val="aa"/>
    <w:rsid w:val="0031435B"/>
    <w:pPr>
      <w:spacing w:line="240" w:lineRule="auto"/>
      <w:ind w:firstLine="708"/>
    </w:pPr>
    <w:rPr>
      <w:rFonts w:ascii="Calibri" w:eastAsia="Times New Roman" w:hAnsi="Calibri"/>
      <w:sz w:val="24"/>
      <w:szCs w:val="20"/>
    </w:rPr>
  </w:style>
  <w:style w:type="paragraph" w:customStyle="1" w:styleId="063">
    <w:name w:val="Стиль Слева:  063 см"/>
    <w:basedOn w:val="a2"/>
    <w:rsid w:val="0031435B"/>
    <w:pPr>
      <w:spacing w:line="360" w:lineRule="auto"/>
      <w:ind w:left="36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character" w:customStyle="1" w:styleId="61">
    <w:name w:val="Знак Знак6"/>
    <w:basedOn w:val="a3"/>
    <w:rsid w:val="0031435B"/>
    <w:rPr>
      <w:sz w:val="28"/>
      <w:lang w:val="ru-RU" w:eastAsia="ru-RU" w:bidi="ar-SA"/>
    </w:rPr>
  </w:style>
  <w:style w:type="paragraph" w:styleId="af1">
    <w:name w:val="Normal (Web)"/>
    <w:basedOn w:val="a2"/>
    <w:rsid w:val="0031435B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000000"/>
      <w:lang w:val="ru-RU" w:eastAsia="ru-RU"/>
    </w:rPr>
  </w:style>
  <w:style w:type="paragraph" w:customStyle="1" w:styleId="127">
    <w:name w:val="Стиль По ширине Первая строка:  127 см"/>
    <w:basedOn w:val="a2"/>
    <w:rsid w:val="0031435B"/>
    <w:pPr>
      <w:spacing w:line="360" w:lineRule="auto"/>
      <w:ind w:firstLine="72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256">
    <w:name w:val="Стиль Слева:  25 см Перед:  6 пт"/>
    <w:basedOn w:val="a2"/>
    <w:rsid w:val="0031435B"/>
    <w:pPr>
      <w:spacing w:before="120"/>
      <w:ind w:left="1416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1270">
    <w:name w:val="Стиль Первая строка:  127 см"/>
    <w:basedOn w:val="a2"/>
    <w:rsid w:val="0031435B"/>
    <w:pPr>
      <w:ind w:firstLine="720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62">
    <w:name w:val="Стиль Перед:  6 пт Междустр.интервал:  полуторный"/>
    <w:basedOn w:val="a2"/>
    <w:rsid w:val="0031435B"/>
    <w:pPr>
      <w:spacing w:before="120"/>
    </w:pPr>
    <w:rPr>
      <w:rFonts w:ascii="Times New Roman" w:eastAsia="Times New Roman" w:hAnsi="Times New Roman" w:cs="Times New Roman"/>
      <w:szCs w:val="20"/>
      <w:lang w:val="ru-RU" w:eastAsia="ru-RU"/>
    </w:rPr>
  </w:style>
  <w:style w:type="character" w:customStyle="1" w:styleId="11">
    <w:name w:val="Замещающий текст1"/>
    <w:basedOn w:val="a3"/>
    <w:semiHidden/>
    <w:rsid w:val="0031435B"/>
    <w:rPr>
      <w:rFonts w:cs="Times New Roman"/>
      <w:color w:val="808080"/>
    </w:rPr>
  </w:style>
  <w:style w:type="paragraph" w:customStyle="1" w:styleId="0610">
    <w:name w:val="Стиль По ширине Перед:  06 пт После:  10 пт Междустр.интервал: ..."/>
    <w:basedOn w:val="a2"/>
    <w:rsid w:val="0031435B"/>
    <w:pPr>
      <w:spacing w:before="12" w:after="20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customStyle="1" w:styleId="0630610">
    <w:name w:val="Стиль По ширине Слева:  063 см Перед:  06 пт После:  10 пт Ме..."/>
    <w:basedOn w:val="a2"/>
    <w:rsid w:val="0031435B"/>
    <w:pPr>
      <w:spacing w:before="12" w:after="200"/>
      <w:ind w:left="360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styleId="31">
    <w:name w:val="Body Text 3"/>
    <w:basedOn w:val="a2"/>
    <w:link w:val="32"/>
    <w:rsid w:val="0031435B"/>
    <w:pPr>
      <w:jc w:val="center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32">
    <w:name w:val="Основной текст 3 Знак"/>
    <w:basedOn w:val="a3"/>
    <w:link w:val="31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af2">
    <w:name w:val="Стиль Междустр.интервал:  одинарный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character" w:styleId="af3">
    <w:name w:val="Hyperlink"/>
    <w:basedOn w:val="a3"/>
    <w:rsid w:val="0031435B"/>
    <w:rPr>
      <w:rFonts w:cs="Times New Roman"/>
      <w:color w:val="0000FF"/>
      <w:u w:val="single"/>
    </w:rPr>
  </w:style>
  <w:style w:type="paragraph" w:customStyle="1" w:styleId="312">
    <w:name w:val="Стиль Заголовок 3 + 12 пт"/>
    <w:basedOn w:val="3"/>
    <w:rsid w:val="0031435B"/>
    <w:pPr>
      <w:keepLines/>
      <w:numPr>
        <w:ilvl w:val="0"/>
        <w:numId w:val="0"/>
      </w:numPr>
      <w:suppressAutoHyphens/>
      <w:spacing w:before="120" w:after="0" w:line="240" w:lineRule="auto"/>
      <w:ind w:firstLine="709"/>
      <w:jc w:val="left"/>
    </w:pPr>
    <w:rPr>
      <w:rFonts w:ascii="Times New Roman" w:eastAsia="Calibri" w:hAnsi="Times New Roman" w:cs="Times New Roman"/>
      <w:sz w:val="24"/>
      <w:szCs w:val="24"/>
      <w:lang w:eastAsia="ar-SA"/>
    </w:rPr>
  </w:style>
  <w:style w:type="paragraph" w:customStyle="1" w:styleId="Cambria">
    <w:name w:val="Стиль Cambria полужирный По центру"/>
    <w:basedOn w:val="a2"/>
    <w:rsid w:val="0031435B"/>
    <w:pPr>
      <w:spacing w:line="360" w:lineRule="auto"/>
      <w:jc w:val="center"/>
    </w:pPr>
    <w:rPr>
      <w:rFonts w:ascii="Cambria" w:eastAsia="Times New Roman" w:hAnsi="Cambria" w:cs="Times New Roman"/>
      <w:b/>
      <w:bCs/>
      <w:szCs w:val="20"/>
      <w:lang w:val="ru-RU" w:eastAsia="ru-RU"/>
    </w:rPr>
  </w:style>
  <w:style w:type="paragraph" w:customStyle="1" w:styleId="3120">
    <w:name w:val="Стиль Основной текст 3 + 12 пт"/>
    <w:basedOn w:val="31"/>
    <w:link w:val="3121"/>
    <w:rsid w:val="0031435B"/>
    <w:pPr>
      <w:spacing w:line="360" w:lineRule="auto"/>
    </w:pPr>
  </w:style>
  <w:style w:type="character" w:customStyle="1" w:styleId="3121">
    <w:name w:val="Стиль Основной текст 3 + 12 пт Знак"/>
    <w:basedOn w:val="32"/>
    <w:link w:val="3120"/>
    <w:rsid w:val="0031435B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12">
    <w:name w:val="Стиль Междустр.интервал:  одинарный1"/>
    <w:basedOn w:val="a2"/>
    <w:rsid w:val="0031435B"/>
    <w:pPr>
      <w:spacing w:line="360" w:lineRule="auto"/>
      <w:jc w:val="both"/>
    </w:pPr>
    <w:rPr>
      <w:rFonts w:ascii="Times New Roman" w:eastAsia="Times New Roman" w:hAnsi="Times New Roman" w:cs="Times New Roman"/>
      <w:szCs w:val="20"/>
      <w:lang w:val="ru-RU" w:eastAsia="ru-RU"/>
    </w:rPr>
  </w:style>
  <w:style w:type="paragraph" w:styleId="af4">
    <w:name w:val="footer"/>
    <w:basedOn w:val="a2"/>
    <w:link w:val="af5"/>
    <w:rsid w:val="0031435B"/>
    <w:pPr>
      <w:tabs>
        <w:tab w:val="center" w:pos="4677"/>
        <w:tab w:val="right" w:pos="9355"/>
      </w:tabs>
      <w:spacing w:line="360" w:lineRule="auto"/>
      <w:jc w:val="both"/>
    </w:pPr>
    <w:rPr>
      <w:rFonts w:ascii="Times New Roman" w:eastAsia="Times New Roman" w:hAnsi="Times New Roman" w:cs="Times New Roman"/>
      <w:lang w:val="ru-RU" w:eastAsia="ru-RU"/>
    </w:rPr>
  </w:style>
  <w:style w:type="character" w:customStyle="1" w:styleId="af5">
    <w:name w:val="Нижний колонтитул Знак"/>
    <w:basedOn w:val="a3"/>
    <w:link w:val="af4"/>
    <w:rsid w:val="0031435B"/>
    <w:rPr>
      <w:rFonts w:ascii="Times New Roman" w:eastAsia="Times New Roman" w:hAnsi="Times New Roman" w:cs="Times New Roman"/>
      <w:lang w:val="ru-RU" w:eastAsia="ru-RU"/>
    </w:rPr>
  </w:style>
  <w:style w:type="character" w:styleId="af6">
    <w:name w:val="page number"/>
    <w:basedOn w:val="a3"/>
    <w:rsid w:val="0031435B"/>
  </w:style>
  <w:style w:type="table" w:styleId="af7">
    <w:name w:val="Table Grid"/>
    <w:basedOn w:val="a4"/>
    <w:uiPriority w:val="59"/>
    <w:rsid w:val="003143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a5"/>
    <w:uiPriority w:val="99"/>
    <w:semiHidden/>
    <w:unhideWhenUsed/>
    <w:rsid w:val="00E75DFC"/>
  </w:style>
  <w:style w:type="paragraph" w:styleId="af8">
    <w:name w:val="Subtitle"/>
    <w:basedOn w:val="a2"/>
    <w:next w:val="a2"/>
    <w:link w:val="af9"/>
    <w:uiPriority w:val="11"/>
    <w:qFormat/>
    <w:rsid w:val="00E75DFC"/>
    <w:pPr>
      <w:numPr>
        <w:ilvl w:val="1"/>
      </w:numPr>
      <w:spacing w:before="120" w:after="120" w:line="360" w:lineRule="auto"/>
      <w:ind w:firstLine="567"/>
      <w:jc w:val="both"/>
    </w:pPr>
    <w:rPr>
      <w:rFonts w:ascii="Times New Roman" w:eastAsiaTheme="majorEastAsia" w:hAnsi="Times New Roman" w:cstheme="majorBidi"/>
      <w:b/>
      <w:iCs/>
      <w:spacing w:val="15"/>
      <w:sz w:val="28"/>
      <w:szCs w:val="28"/>
      <w:lang w:val="ru-RU" w:eastAsia="ru-RU"/>
    </w:rPr>
  </w:style>
  <w:style w:type="character" w:customStyle="1" w:styleId="af9">
    <w:name w:val="Подзаголовок Знак"/>
    <w:basedOn w:val="a3"/>
    <w:link w:val="af8"/>
    <w:uiPriority w:val="11"/>
    <w:rsid w:val="00E75DFC"/>
    <w:rPr>
      <w:rFonts w:ascii="Times New Roman" w:eastAsiaTheme="majorEastAsia" w:hAnsi="Times New Roman" w:cstheme="majorBidi"/>
      <w:b/>
      <w:iCs/>
      <w:spacing w:val="15"/>
      <w:sz w:val="28"/>
      <w:szCs w:val="28"/>
      <w:lang w:val="ru-RU" w:eastAsia="ru-RU"/>
    </w:rPr>
  </w:style>
  <w:style w:type="paragraph" w:customStyle="1" w:styleId="a1">
    <w:name w:val="Рисунок с нумерацией"/>
    <w:basedOn w:val="a2"/>
    <w:link w:val="afa"/>
    <w:qFormat/>
    <w:rsid w:val="00E75DFC"/>
    <w:pPr>
      <w:numPr>
        <w:numId w:val="4"/>
      </w:numPr>
      <w:spacing w:before="120" w:after="120" w:line="360" w:lineRule="auto"/>
      <w:ind w:left="0" w:firstLine="0"/>
      <w:jc w:val="center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a0">
    <w:name w:val="Таблица с нумерацией"/>
    <w:basedOn w:val="a2"/>
    <w:link w:val="afb"/>
    <w:qFormat/>
    <w:rsid w:val="00E75DFC"/>
    <w:pPr>
      <w:numPr>
        <w:numId w:val="5"/>
      </w:numPr>
      <w:spacing w:before="120" w:after="120" w:line="360" w:lineRule="auto"/>
      <w:ind w:left="0" w:firstLine="0"/>
    </w:pPr>
    <w:rPr>
      <w:rFonts w:ascii="Times New Roman" w:eastAsia="Calibri" w:hAnsi="Times New Roman" w:cs="Times New Roman"/>
      <w:sz w:val="28"/>
      <w:szCs w:val="28"/>
      <w:lang w:val="ru-RU" w:eastAsia="ru-RU"/>
    </w:rPr>
  </w:style>
  <w:style w:type="character" w:customStyle="1" w:styleId="afa">
    <w:name w:val="Рисунок с нумерацией Знак"/>
    <w:basedOn w:val="a3"/>
    <w:link w:val="a1"/>
    <w:rsid w:val="00E75DFC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fb">
    <w:name w:val="Таблица с нумерацией Знак"/>
    <w:basedOn w:val="a3"/>
    <w:link w:val="a0"/>
    <w:rsid w:val="00E75DFC"/>
    <w:rPr>
      <w:rFonts w:ascii="Times New Roman" w:eastAsia="Calibri" w:hAnsi="Times New Roman" w:cs="Times New Roman"/>
      <w:sz w:val="28"/>
      <w:szCs w:val="28"/>
      <w:lang w:val="ru-RU" w:eastAsia="ru-RU"/>
    </w:rPr>
  </w:style>
  <w:style w:type="character" w:styleId="afc">
    <w:name w:val="FollowedHyperlink"/>
    <w:basedOn w:val="a3"/>
    <w:uiPriority w:val="99"/>
    <w:semiHidden/>
    <w:unhideWhenUsed/>
    <w:rsid w:val="00E75DFC"/>
    <w:rPr>
      <w:color w:val="800080" w:themeColor="followedHyperlink"/>
      <w:u w:val="single"/>
    </w:rPr>
  </w:style>
  <w:style w:type="paragraph" w:styleId="afd">
    <w:name w:val="caption"/>
    <w:basedOn w:val="a2"/>
    <w:next w:val="a2"/>
    <w:uiPriority w:val="35"/>
    <w:unhideWhenUsed/>
    <w:qFormat/>
    <w:rsid w:val="00E75DFC"/>
    <w:pPr>
      <w:spacing w:after="200"/>
      <w:jc w:val="both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  <w:lang w:val="ru-RU" w:eastAsia="ru-RU"/>
    </w:rPr>
  </w:style>
  <w:style w:type="character" w:customStyle="1" w:styleId="apple-converted-space">
    <w:name w:val="apple-converted-space"/>
    <w:basedOn w:val="a3"/>
    <w:rsid w:val="00E75D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963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63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5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33CAF1C-870B-4FA6-B8D2-0404568CD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077</Words>
  <Characters>6140</Characters>
  <Application>Microsoft Office Word</Application>
  <DocSecurity>0</DocSecurity>
  <Lines>51</Lines>
  <Paragraphs>14</Paragraphs>
  <ScaleCrop>false</ScaleCrop>
  <Company>mstu</Company>
  <LinksUpToDate>false</LinksUpToDate>
  <CharactersWithSpaces>7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y zavarihin</dc:creator>
  <cp:keywords/>
  <dc:description/>
  <cp:lastModifiedBy>Vladimir</cp:lastModifiedBy>
  <cp:revision>6</cp:revision>
  <cp:lastPrinted>2015-06-01T18:51:00Z</cp:lastPrinted>
  <dcterms:created xsi:type="dcterms:W3CDTF">2015-06-01T18:48:00Z</dcterms:created>
  <dcterms:modified xsi:type="dcterms:W3CDTF">2016-04-25T14:14:00Z</dcterms:modified>
</cp:coreProperties>
</file>